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21003150"/>
      <w:r>
        <w:t>Abstract</w:t>
      </w:r>
      <w:bookmarkEnd w:id="0"/>
    </w:p>
    <w:p w14:paraId="502CA996" w14:textId="4C4B899D" w:rsidR="00743F2F" w:rsidRDefault="00743F2F" w:rsidP="00A43923">
      <w:pPr>
        <w:pStyle w:val="NoSpacing"/>
        <w:ind w:firstLine="720"/>
      </w:pPr>
      <w:r>
        <w:t xml:space="preserve">The purpose of this work is to develop a hindlimb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hindlimb to include a complete musculature </w:t>
      </w:r>
      <w:r>
        <w:rPr>
          <w:b/>
        </w:rPr>
        <w:t xml:space="preserve">with physiological muscle paths. </w:t>
      </w:r>
      <w:r>
        <w:t xml:space="preserve">Muscle paths from the literature will be incorporated into a </w:t>
      </w:r>
      <w:r w:rsidR="00B50B71">
        <w:t>three-</w:t>
      </w:r>
      <w:r>
        <w:t>dimensional model of the rat hindlimb. Model kinemat</w:t>
      </w:r>
      <w:r w:rsidR="00B50B71">
        <w:t>ics will be compared to</w:t>
      </w:r>
      <w:r>
        <w:t xml:space="preserve"> hindlimb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494853E3" w14:textId="77777777" w:rsidR="002264B3"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21003150" w:history="1">
            <w:r w:rsidR="002264B3" w:rsidRPr="005F4463">
              <w:rPr>
                <w:rStyle w:val="Hyperlink"/>
                <w:noProof/>
              </w:rPr>
              <w:t>Abstract</w:t>
            </w:r>
            <w:r w:rsidR="002264B3">
              <w:rPr>
                <w:noProof/>
                <w:webHidden/>
              </w:rPr>
              <w:tab/>
            </w:r>
            <w:r w:rsidR="002264B3">
              <w:rPr>
                <w:noProof/>
                <w:webHidden/>
              </w:rPr>
              <w:fldChar w:fldCharType="begin"/>
            </w:r>
            <w:r w:rsidR="002264B3">
              <w:rPr>
                <w:noProof/>
                <w:webHidden/>
              </w:rPr>
              <w:instrText xml:space="preserve"> PAGEREF _Toc21003150 \h </w:instrText>
            </w:r>
            <w:r w:rsidR="002264B3">
              <w:rPr>
                <w:noProof/>
                <w:webHidden/>
              </w:rPr>
            </w:r>
            <w:r w:rsidR="002264B3">
              <w:rPr>
                <w:noProof/>
                <w:webHidden/>
              </w:rPr>
              <w:fldChar w:fldCharType="separate"/>
            </w:r>
            <w:r w:rsidR="002264B3">
              <w:rPr>
                <w:noProof/>
                <w:webHidden/>
              </w:rPr>
              <w:t>0</w:t>
            </w:r>
            <w:r w:rsidR="002264B3">
              <w:rPr>
                <w:noProof/>
                <w:webHidden/>
              </w:rPr>
              <w:fldChar w:fldCharType="end"/>
            </w:r>
          </w:hyperlink>
        </w:p>
        <w:p w14:paraId="76C6F5A4" w14:textId="77777777" w:rsidR="002264B3" w:rsidRDefault="002264B3">
          <w:pPr>
            <w:pStyle w:val="TOC1"/>
            <w:tabs>
              <w:tab w:val="right" w:leader="dot" w:pos="9350"/>
            </w:tabs>
            <w:rPr>
              <w:rFonts w:asciiTheme="minorHAnsi" w:eastAsiaTheme="minorEastAsia" w:hAnsiTheme="minorHAnsi"/>
              <w:noProof/>
              <w:sz w:val="22"/>
            </w:rPr>
          </w:pPr>
          <w:hyperlink w:anchor="_Toc21003151" w:history="1">
            <w:r w:rsidRPr="005F4463">
              <w:rPr>
                <w:rStyle w:val="Hyperlink"/>
                <w:noProof/>
              </w:rPr>
              <w:t>Motivation</w:t>
            </w:r>
            <w:r>
              <w:rPr>
                <w:noProof/>
                <w:webHidden/>
              </w:rPr>
              <w:tab/>
            </w:r>
            <w:r>
              <w:rPr>
                <w:noProof/>
                <w:webHidden/>
              </w:rPr>
              <w:fldChar w:fldCharType="begin"/>
            </w:r>
            <w:r>
              <w:rPr>
                <w:noProof/>
                <w:webHidden/>
              </w:rPr>
              <w:instrText xml:space="preserve"> PAGEREF _Toc21003151 \h </w:instrText>
            </w:r>
            <w:r>
              <w:rPr>
                <w:noProof/>
                <w:webHidden/>
              </w:rPr>
            </w:r>
            <w:r>
              <w:rPr>
                <w:noProof/>
                <w:webHidden/>
              </w:rPr>
              <w:fldChar w:fldCharType="separate"/>
            </w:r>
            <w:r>
              <w:rPr>
                <w:noProof/>
                <w:webHidden/>
              </w:rPr>
              <w:t>2</w:t>
            </w:r>
            <w:r>
              <w:rPr>
                <w:noProof/>
                <w:webHidden/>
              </w:rPr>
              <w:fldChar w:fldCharType="end"/>
            </w:r>
          </w:hyperlink>
        </w:p>
        <w:p w14:paraId="49CA8E09" w14:textId="77777777" w:rsidR="002264B3" w:rsidRDefault="002264B3">
          <w:pPr>
            <w:pStyle w:val="TOC1"/>
            <w:tabs>
              <w:tab w:val="right" w:leader="dot" w:pos="9350"/>
            </w:tabs>
            <w:rPr>
              <w:rFonts w:asciiTheme="minorHAnsi" w:eastAsiaTheme="minorEastAsia" w:hAnsiTheme="minorHAnsi"/>
              <w:noProof/>
              <w:sz w:val="22"/>
            </w:rPr>
          </w:pPr>
          <w:hyperlink w:anchor="_Toc21003152" w:history="1">
            <w:r w:rsidRPr="005F4463">
              <w:rPr>
                <w:rStyle w:val="Hyperlink"/>
                <w:noProof/>
              </w:rPr>
              <w:t>Modeling Considerations</w:t>
            </w:r>
            <w:r>
              <w:rPr>
                <w:noProof/>
                <w:webHidden/>
              </w:rPr>
              <w:tab/>
            </w:r>
            <w:r>
              <w:rPr>
                <w:noProof/>
                <w:webHidden/>
              </w:rPr>
              <w:fldChar w:fldCharType="begin"/>
            </w:r>
            <w:r>
              <w:rPr>
                <w:noProof/>
                <w:webHidden/>
              </w:rPr>
              <w:instrText xml:space="preserve"> PAGEREF _Toc21003152 \h </w:instrText>
            </w:r>
            <w:r>
              <w:rPr>
                <w:noProof/>
                <w:webHidden/>
              </w:rPr>
            </w:r>
            <w:r>
              <w:rPr>
                <w:noProof/>
                <w:webHidden/>
              </w:rPr>
              <w:fldChar w:fldCharType="separate"/>
            </w:r>
            <w:r>
              <w:rPr>
                <w:noProof/>
                <w:webHidden/>
              </w:rPr>
              <w:t>3</w:t>
            </w:r>
            <w:r>
              <w:rPr>
                <w:noProof/>
                <w:webHidden/>
              </w:rPr>
              <w:fldChar w:fldCharType="end"/>
            </w:r>
          </w:hyperlink>
        </w:p>
        <w:p w14:paraId="7AB7DA0A" w14:textId="77777777" w:rsidR="002264B3" w:rsidRDefault="002264B3">
          <w:pPr>
            <w:pStyle w:val="TOC1"/>
            <w:tabs>
              <w:tab w:val="right" w:leader="dot" w:pos="9350"/>
            </w:tabs>
            <w:rPr>
              <w:rFonts w:asciiTheme="minorHAnsi" w:eastAsiaTheme="minorEastAsia" w:hAnsiTheme="minorHAnsi"/>
              <w:noProof/>
              <w:sz w:val="22"/>
            </w:rPr>
          </w:pPr>
          <w:hyperlink w:anchor="_Toc21003153" w:history="1">
            <w:r w:rsidRPr="005F4463">
              <w:rPr>
                <w:rStyle w:val="Hyperlink"/>
                <w:noProof/>
              </w:rPr>
              <w:t>A Walking Rat Model: Previous Project Developments</w:t>
            </w:r>
            <w:r>
              <w:rPr>
                <w:noProof/>
                <w:webHidden/>
              </w:rPr>
              <w:tab/>
            </w:r>
            <w:r>
              <w:rPr>
                <w:noProof/>
                <w:webHidden/>
              </w:rPr>
              <w:fldChar w:fldCharType="begin"/>
            </w:r>
            <w:r>
              <w:rPr>
                <w:noProof/>
                <w:webHidden/>
              </w:rPr>
              <w:instrText xml:space="preserve"> PAGEREF _Toc21003153 \h </w:instrText>
            </w:r>
            <w:r>
              <w:rPr>
                <w:noProof/>
                <w:webHidden/>
              </w:rPr>
            </w:r>
            <w:r>
              <w:rPr>
                <w:noProof/>
                <w:webHidden/>
              </w:rPr>
              <w:fldChar w:fldCharType="separate"/>
            </w:r>
            <w:r>
              <w:rPr>
                <w:noProof/>
                <w:webHidden/>
              </w:rPr>
              <w:t>5</w:t>
            </w:r>
            <w:r>
              <w:rPr>
                <w:noProof/>
                <w:webHidden/>
              </w:rPr>
              <w:fldChar w:fldCharType="end"/>
            </w:r>
          </w:hyperlink>
        </w:p>
        <w:p w14:paraId="7A34AB9D" w14:textId="77777777" w:rsidR="002264B3" w:rsidRDefault="002264B3">
          <w:pPr>
            <w:pStyle w:val="TOC1"/>
            <w:tabs>
              <w:tab w:val="right" w:leader="dot" w:pos="9350"/>
            </w:tabs>
            <w:rPr>
              <w:rFonts w:asciiTheme="minorHAnsi" w:eastAsiaTheme="minorEastAsia" w:hAnsiTheme="minorHAnsi"/>
              <w:noProof/>
              <w:sz w:val="22"/>
            </w:rPr>
          </w:pPr>
          <w:hyperlink w:anchor="_Toc21003154" w:history="1">
            <w:r w:rsidRPr="005F4463">
              <w:rPr>
                <w:rStyle w:val="Hyperlink"/>
                <w:noProof/>
              </w:rPr>
              <w:t>Methods for Neural Modeling: Synergies</w:t>
            </w:r>
            <w:r>
              <w:rPr>
                <w:noProof/>
                <w:webHidden/>
              </w:rPr>
              <w:tab/>
            </w:r>
            <w:r>
              <w:rPr>
                <w:noProof/>
                <w:webHidden/>
              </w:rPr>
              <w:fldChar w:fldCharType="begin"/>
            </w:r>
            <w:r>
              <w:rPr>
                <w:noProof/>
                <w:webHidden/>
              </w:rPr>
              <w:instrText xml:space="preserve"> PAGEREF _Toc21003154 \h </w:instrText>
            </w:r>
            <w:r>
              <w:rPr>
                <w:noProof/>
                <w:webHidden/>
              </w:rPr>
            </w:r>
            <w:r>
              <w:rPr>
                <w:noProof/>
                <w:webHidden/>
              </w:rPr>
              <w:fldChar w:fldCharType="separate"/>
            </w:r>
            <w:r>
              <w:rPr>
                <w:noProof/>
                <w:webHidden/>
              </w:rPr>
              <w:t>7</w:t>
            </w:r>
            <w:r>
              <w:rPr>
                <w:noProof/>
                <w:webHidden/>
              </w:rPr>
              <w:fldChar w:fldCharType="end"/>
            </w:r>
          </w:hyperlink>
        </w:p>
        <w:p w14:paraId="51A89B26" w14:textId="77777777" w:rsidR="002264B3" w:rsidRDefault="002264B3">
          <w:pPr>
            <w:pStyle w:val="TOC1"/>
            <w:tabs>
              <w:tab w:val="right" w:leader="dot" w:pos="9350"/>
            </w:tabs>
            <w:rPr>
              <w:rFonts w:asciiTheme="minorHAnsi" w:eastAsiaTheme="minorEastAsia" w:hAnsiTheme="minorHAnsi"/>
              <w:noProof/>
              <w:sz w:val="22"/>
            </w:rPr>
          </w:pPr>
          <w:hyperlink w:anchor="_Toc21003155" w:history="1">
            <w:r w:rsidRPr="005F4463">
              <w:rPr>
                <w:rStyle w:val="Hyperlink"/>
                <w:noProof/>
              </w:rPr>
              <w:t>Perturbations</w:t>
            </w:r>
            <w:r>
              <w:rPr>
                <w:noProof/>
                <w:webHidden/>
              </w:rPr>
              <w:tab/>
            </w:r>
            <w:r>
              <w:rPr>
                <w:noProof/>
                <w:webHidden/>
              </w:rPr>
              <w:fldChar w:fldCharType="begin"/>
            </w:r>
            <w:r>
              <w:rPr>
                <w:noProof/>
                <w:webHidden/>
              </w:rPr>
              <w:instrText xml:space="preserve"> PAGEREF _Toc21003155 \h </w:instrText>
            </w:r>
            <w:r>
              <w:rPr>
                <w:noProof/>
                <w:webHidden/>
              </w:rPr>
            </w:r>
            <w:r>
              <w:rPr>
                <w:noProof/>
                <w:webHidden/>
              </w:rPr>
              <w:fldChar w:fldCharType="separate"/>
            </w:r>
            <w:r>
              <w:rPr>
                <w:noProof/>
                <w:webHidden/>
              </w:rPr>
              <w:t>8</w:t>
            </w:r>
            <w:r>
              <w:rPr>
                <w:noProof/>
                <w:webHidden/>
              </w:rPr>
              <w:fldChar w:fldCharType="end"/>
            </w:r>
          </w:hyperlink>
        </w:p>
        <w:p w14:paraId="4C54D70C" w14:textId="77777777" w:rsidR="002264B3" w:rsidRDefault="002264B3">
          <w:pPr>
            <w:pStyle w:val="TOC2"/>
            <w:tabs>
              <w:tab w:val="right" w:leader="dot" w:pos="9350"/>
            </w:tabs>
            <w:rPr>
              <w:rFonts w:asciiTheme="minorHAnsi" w:eastAsiaTheme="minorEastAsia" w:hAnsiTheme="minorHAnsi"/>
              <w:noProof/>
              <w:sz w:val="22"/>
            </w:rPr>
          </w:pPr>
          <w:hyperlink w:anchor="_Toc21003156" w:history="1">
            <w:r w:rsidRPr="005F4463">
              <w:rPr>
                <w:rStyle w:val="Hyperlink"/>
                <w:noProof/>
              </w:rPr>
              <w:t>Aim 1 - Expand a neuromechanical model of a rat hindlimb to include a complete musculature with physiological muscle paths</w:t>
            </w:r>
            <w:r>
              <w:rPr>
                <w:noProof/>
                <w:webHidden/>
              </w:rPr>
              <w:tab/>
            </w:r>
            <w:r>
              <w:rPr>
                <w:noProof/>
                <w:webHidden/>
              </w:rPr>
              <w:fldChar w:fldCharType="begin"/>
            </w:r>
            <w:r>
              <w:rPr>
                <w:noProof/>
                <w:webHidden/>
              </w:rPr>
              <w:instrText xml:space="preserve"> PAGEREF _Toc21003156 \h </w:instrText>
            </w:r>
            <w:r>
              <w:rPr>
                <w:noProof/>
                <w:webHidden/>
              </w:rPr>
            </w:r>
            <w:r>
              <w:rPr>
                <w:noProof/>
                <w:webHidden/>
              </w:rPr>
              <w:fldChar w:fldCharType="separate"/>
            </w:r>
            <w:r>
              <w:rPr>
                <w:noProof/>
                <w:webHidden/>
              </w:rPr>
              <w:t>9</w:t>
            </w:r>
            <w:r>
              <w:rPr>
                <w:noProof/>
                <w:webHidden/>
              </w:rPr>
              <w:fldChar w:fldCharType="end"/>
            </w:r>
          </w:hyperlink>
        </w:p>
        <w:p w14:paraId="6DCAC3D2" w14:textId="77777777" w:rsidR="002264B3" w:rsidRDefault="002264B3">
          <w:pPr>
            <w:pStyle w:val="TOC3"/>
            <w:tabs>
              <w:tab w:val="right" w:leader="dot" w:pos="9350"/>
            </w:tabs>
            <w:rPr>
              <w:rFonts w:asciiTheme="minorHAnsi" w:eastAsiaTheme="minorEastAsia" w:hAnsiTheme="minorHAnsi"/>
              <w:noProof/>
              <w:sz w:val="22"/>
            </w:rPr>
          </w:pPr>
          <w:hyperlink w:anchor="_Toc21003157" w:history="1">
            <w:r w:rsidRPr="005F4463">
              <w:rPr>
                <w:rStyle w:val="Hyperlink"/>
                <w:noProof/>
              </w:rPr>
              <w:t>Completed Work</w:t>
            </w:r>
            <w:r>
              <w:rPr>
                <w:noProof/>
                <w:webHidden/>
              </w:rPr>
              <w:tab/>
            </w:r>
            <w:r>
              <w:rPr>
                <w:noProof/>
                <w:webHidden/>
              </w:rPr>
              <w:fldChar w:fldCharType="begin"/>
            </w:r>
            <w:r>
              <w:rPr>
                <w:noProof/>
                <w:webHidden/>
              </w:rPr>
              <w:instrText xml:space="preserve"> PAGEREF _Toc21003157 \h </w:instrText>
            </w:r>
            <w:r>
              <w:rPr>
                <w:noProof/>
                <w:webHidden/>
              </w:rPr>
            </w:r>
            <w:r>
              <w:rPr>
                <w:noProof/>
                <w:webHidden/>
              </w:rPr>
              <w:fldChar w:fldCharType="separate"/>
            </w:r>
            <w:r>
              <w:rPr>
                <w:noProof/>
                <w:webHidden/>
              </w:rPr>
              <w:t>9</w:t>
            </w:r>
            <w:r>
              <w:rPr>
                <w:noProof/>
                <w:webHidden/>
              </w:rPr>
              <w:fldChar w:fldCharType="end"/>
            </w:r>
          </w:hyperlink>
        </w:p>
        <w:p w14:paraId="16C72EAD" w14:textId="77777777" w:rsidR="002264B3" w:rsidRDefault="002264B3">
          <w:pPr>
            <w:pStyle w:val="TOC3"/>
            <w:tabs>
              <w:tab w:val="right" w:leader="dot" w:pos="9350"/>
            </w:tabs>
            <w:rPr>
              <w:rFonts w:asciiTheme="minorHAnsi" w:eastAsiaTheme="minorEastAsia" w:hAnsiTheme="minorHAnsi"/>
              <w:noProof/>
              <w:sz w:val="22"/>
            </w:rPr>
          </w:pPr>
          <w:hyperlink w:anchor="_Toc21003158" w:history="1">
            <w:r w:rsidRPr="005F4463">
              <w:rPr>
                <w:rStyle w:val="Hyperlink"/>
                <w:noProof/>
              </w:rPr>
              <w:t>Publications</w:t>
            </w:r>
            <w:r>
              <w:rPr>
                <w:noProof/>
                <w:webHidden/>
              </w:rPr>
              <w:tab/>
            </w:r>
            <w:r>
              <w:rPr>
                <w:noProof/>
                <w:webHidden/>
              </w:rPr>
              <w:fldChar w:fldCharType="begin"/>
            </w:r>
            <w:r>
              <w:rPr>
                <w:noProof/>
                <w:webHidden/>
              </w:rPr>
              <w:instrText xml:space="preserve"> PAGEREF _Toc21003158 \h </w:instrText>
            </w:r>
            <w:r>
              <w:rPr>
                <w:noProof/>
                <w:webHidden/>
              </w:rPr>
            </w:r>
            <w:r>
              <w:rPr>
                <w:noProof/>
                <w:webHidden/>
              </w:rPr>
              <w:fldChar w:fldCharType="separate"/>
            </w:r>
            <w:r>
              <w:rPr>
                <w:noProof/>
                <w:webHidden/>
              </w:rPr>
              <w:t>12</w:t>
            </w:r>
            <w:r>
              <w:rPr>
                <w:noProof/>
                <w:webHidden/>
              </w:rPr>
              <w:fldChar w:fldCharType="end"/>
            </w:r>
          </w:hyperlink>
        </w:p>
        <w:p w14:paraId="72565F2A" w14:textId="77777777" w:rsidR="002264B3" w:rsidRDefault="002264B3">
          <w:pPr>
            <w:pStyle w:val="TOC2"/>
            <w:tabs>
              <w:tab w:val="right" w:leader="dot" w:pos="9350"/>
            </w:tabs>
            <w:rPr>
              <w:rFonts w:asciiTheme="minorHAnsi" w:eastAsiaTheme="minorEastAsia" w:hAnsiTheme="minorHAnsi"/>
              <w:noProof/>
              <w:sz w:val="22"/>
            </w:rPr>
          </w:pPr>
          <w:hyperlink w:anchor="_Toc21003159" w:history="1">
            <w:r w:rsidRPr="005F4463">
              <w:rPr>
                <w:rStyle w:val="Hyperlink"/>
                <w:noProof/>
              </w:rPr>
              <w:t>Aim 2 – Investigate muscle activation strategies that meet torque demands under nominal and perturbed conditions</w:t>
            </w:r>
            <w:r>
              <w:rPr>
                <w:noProof/>
                <w:webHidden/>
              </w:rPr>
              <w:tab/>
            </w:r>
            <w:r>
              <w:rPr>
                <w:noProof/>
                <w:webHidden/>
              </w:rPr>
              <w:fldChar w:fldCharType="begin"/>
            </w:r>
            <w:r>
              <w:rPr>
                <w:noProof/>
                <w:webHidden/>
              </w:rPr>
              <w:instrText xml:space="preserve"> PAGEREF _Toc21003159 \h </w:instrText>
            </w:r>
            <w:r>
              <w:rPr>
                <w:noProof/>
                <w:webHidden/>
              </w:rPr>
            </w:r>
            <w:r>
              <w:rPr>
                <w:noProof/>
                <w:webHidden/>
              </w:rPr>
              <w:fldChar w:fldCharType="separate"/>
            </w:r>
            <w:r>
              <w:rPr>
                <w:noProof/>
                <w:webHidden/>
              </w:rPr>
              <w:t>12</w:t>
            </w:r>
            <w:r>
              <w:rPr>
                <w:noProof/>
                <w:webHidden/>
              </w:rPr>
              <w:fldChar w:fldCharType="end"/>
            </w:r>
          </w:hyperlink>
        </w:p>
        <w:p w14:paraId="768DB090" w14:textId="77777777" w:rsidR="002264B3" w:rsidRDefault="002264B3">
          <w:pPr>
            <w:pStyle w:val="TOC3"/>
            <w:tabs>
              <w:tab w:val="right" w:leader="dot" w:pos="9350"/>
            </w:tabs>
            <w:rPr>
              <w:rFonts w:asciiTheme="minorHAnsi" w:eastAsiaTheme="minorEastAsia" w:hAnsiTheme="minorHAnsi"/>
              <w:noProof/>
              <w:sz w:val="22"/>
            </w:rPr>
          </w:pPr>
          <w:hyperlink w:anchor="_Toc21003160" w:history="1">
            <w:r w:rsidRPr="005F4463">
              <w:rPr>
                <w:rStyle w:val="Hyperlink"/>
                <w:noProof/>
              </w:rPr>
              <w:t>Background</w:t>
            </w:r>
            <w:r>
              <w:rPr>
                <w:noProof/>
                <w:webHidden/>
              </w:rPr>
              <w:tab/>
            </w:r>
            <w:r>
              <w:rPr>
                <w:noProof/>
                <w:webHidden/>
              </w:rPr>
              <w:fldChar w:fldCharType="begin"/>
            </w:r>
            <w:r>
              <w:rPr>
                <w:noProof/>
                <w:webHidden/>
              </w:rPr>
              <w:instrText xml:space="preserve"> PAGEREF _Toc21003160 \h </w:instrText>
            </w:r>
            <w:r>
              <w:rPr>
                <w:noProof/>
                <w:webHidden/>
              </w:rPr>
            </w:r>
            <w:r>
              <w:rPr>
                <w:noProof/>
                <w:webHidden/>
              </w:rPr>
              <w:fldChar w:fldCharType="separate"/>
            </w:r>
            <w:r>
              <w:rPr>
                <w:noProof/>
                <w:webHidden/>
              </w:rPr>
              <w:t>12</w:t>
            </w:r>
            <w:r>
              <w:rPr>
                <w:noProof/>
                <w:webHidden/>
              </w:rPr>
              <w:fldChar w:fldCharType="end"/>
            </w:r>
          </w:hyperlink>
        </w:p>
        <w:p w14:paraId="34BB6A24" w14:textId="77777777" w:rsidR="002264B3" w:rsidRDefault="002264B3">
          <w:pPr>
            <w:pStyle w:val="TOC3"/>
            <w:tabs>
              <w:tab w:val="right" w:leader="dot" w:pos="9350"/>
            </w:tabs>
            <w:rPr>
              <w:rFonts w:asciiTheme="minorHAnsi" w:eastAsiaTheme="minorEastAsia" w:hAnsiTheme="minorHAnsi"/>
              <w:noProof/>
              <w:sz w:val="22"/>
            </w:rPr>
          </w:pPr>
          <w:hyperlink w:anchor="_Toc21003161" w:history="1">
            <w:r w:rsidRPr="005F4463">
              <w:rPr>
                <w:rStyle w:val="Hyperlink"/>
                <w:noProof/>
              </w:rPr>
              <w:t>Aim 2 Remaining Work: Optimizing Hill Parameters</w:t>
            </w:r>
            <w:r>
              <w:rPr>
                <w:noProof/>
                <w:webHidden/>
              </w:rPr>
              <w:tab/>
            </w:r>
            <w:r>
              <w:rPr>
                <w:noProof/>
                <w:webHidden/>
              </w:rPr>
              <w:fldChar w:fldCharType="begin"/>
            </w:r>
            <w:r>
              <w:rPr>
                <w:noProof/>
                <w:webHidden/>
              </w:rPr>
              <w:instrText xml:space="preserve"> PAGEREF _Toc21003161 \h </w:instrText>
            </w:r>
            <w:r>
              <w:rPr>
                <w:noProof/>
                <w:webHidden/>
              </w:rPr>
            </w:r>
            <w:r>
              <w:rPr>
                <w:noProof/>
                <w:webHidden/>
              </w:rPr>
              <w:fldChar w:fldCharType="separate"/>
            </w:r>
            <w:r>
              <w:rPr>
                <w:noProof/>
                <w:webHidden/>
              </w:rPr>
              <w:t>20</w:t>
            </w:r>
            <w:r>
              <w:rPr>
                <w:noProof/>
                <w:webHidden/>
              </w:rPr>
              <w:fldChar w:fldCharType="end"/>
            </w:r>
          </w:hyperlink>
        </w:p>
        <w:p w14:paraId="14E3BB3A" w14:textId="77777777" w:rsidR="002264B3" w:rsidRDefault="002264B3">
          <w:pPr>
            <w:pStyle w:val="TOC3"/>
            <w:tabs>
              <w:tab w:val="right" w:leader="dot" w:pos="9350"/>
            </w:tabs>
            <w:rPr>
              <w:rFonts w:asciiTheme="minorHAnsi" w:eastAsiaTheme="minorEastAsia" w:hAnsiTheme="minorHAnsi"/>
              <w:noProof/>
              <w:sz w:val="22"/>
            </w:rPr>
          </w:pPr>
          <w:hyperlink w:anchor="_Toc21003162" w:history="1">
            <w:r w:rsidRPr="005F4463">
              <w:rPr>
                <w:rStyle w:val="Hyperlink"/>
                <w:noProof/>
              </w:rPr>
              <w:t>Aim 2 Remaining Work: Modeled EMGs</w:t>
            </w:r>
            <w:r>
              <w:rPr>
                <w:noProof/>
                <w:webHidden/>
              </w:rPr>
              <w:tab/>
            </w:r>
            <w:r>
              <w:rPr>
                <w:noProof/>
                <w:webHidden/>
              </w:rPr>
              <w:fldChar w:fldCharType="begin"/>
            </w:r>
            <w:r>
              <w:rPr>
                <w:noProof/>
                <w:webHidden/>
              </w:rPr>
              <w:instrText xml:space="preserve"> PAGEREF _Toc21003162 \h </w:instrText>
            </w:r>
            <w:r>
              <w:rPr>
                <w:noProof/>
                <w:webHidden/>
              </w:rPr>
            </w:r>
            <w:r>
              <w:rPr>
                <w:noProof/>
                <w:webHidden/>
              </w:rPr>
              <w:fldChar w:fldCharType="separate"/>
            </w:r>
            <w:r>
              <w:rPr>
                <w:noProof/>
                <w:webHidden/>
              </w:rPr>
              <w:t>21</w:t>
            </w:r>
            <w:r>
              <w:rPr>
                <w:noProof/>
                <w:webHidden/>
              </w:rPr>
              <w:fldChar w:fldCharType="end"/>
            </w:r>
          </w:hyperlink>
        </w:p>
        <w:p w14:paraId="7F9252DE" w14:textId="77777777" w:rsidR="002264B3" w:rsidRDefault="002264B3">
          <w:pPr>
            <w:pStyle w:val="TOC2"/>
            <w:tabs>
              <w:tab w:val="right" w:leader="dot" w:pos="9350"/>
            </w:tabs>
            <w:rPr>
              <w:rFonts w:asciiTheme="minorHAnsi" w:eastAsiaTheme="minorEastAsia" w:hAnsiTheme="minorHAnsi"/>
              <w:noProof/>
              <w:sz w:val="22"/>
            </w:rPr>
          </w:pPr>
          <w:hyperlink w:anchor="_Toc21003163" w:history="1">
            <w:r w:rsidRPr="005F4463">
              <w:rPr>
                <w:rStyle w:val="Hyperlink"/>
                <w:noProof/>
              </w:rPr>
              <w:t>Aim 3 – Create novel simulation tools for neuromechanical simulations focused on large-scale neural network design</w:t>
            </w:r>
            <w:r>
              <w:rPr>
                <w:noProof/>
                <w:webHidden/>
              </w:rPr>
              <w:tab/>
            </w:r>
            <w:r>
              <w:rPr>
                <w:noProof/>
                <w:webHidden/>
              </w:rPr>
              <w:fldChar w:fldCharType="begin"/>
            </w:r>
            <w:r>
              <w:rPr>
                <w:noProof/>
                <w:webHidden/>
              </w:rPr>
              <w:instrText xml:space="preserve"> PAGEREF _Toc21003163 \h </w:instrText>
            </w:r>
            <w:r>
              <w:rPr>
                <w:noProof/>
                <w:webHidden/>
              </w:rPr>
            </w:r>
            <w:r>
              <w:rPr>
                <w:noProof/>
                <w:webHidden/>
              </w:rPr>
              <w:fldChar w:fldCharType="separate"/>
            </w:r>
            <w:r>
              <w:rPr>
                <w:noProof/>
                <w:webHidden/>
              </w:rPr>
              <w:t>22</w:t>
            </w:r>
            <w:r>
              <w:rPr>
                <w:noProof/>
                <w:webHidden/>
              </w:rPr>
              <w:fldChar w:fldCharType="end"/>
            </w:r>
          </w:hyperlink>
        </w:p>
        <w:p w14:paraId="2B8214B2" w14:textId="77777777" w:rsidR="002264B3" w:rsidRDefault="002264B3">
          <w:pPr>
            <w:pStyle w:val="TOC3"/>
            <w:tabs>
              <w:tab w:val="right" w:leader="dot" w:pos="9350"/>
            </w:tabs>
            <w:rPr>
              <w:rFonts w:asciiTheme="minorHAnsi" w:eastAsiaTheme="minorEastAsia" w:hAnsiTheme="minorHAnsi"/>
              <w:noProof/>
              <w:sz w:val="22"/>
            </w:rPr>
          </w:pPr>
          <w:hyperlink w:anchor="_Toc21003164" w:history="1">
            <w:r w:rsidRPr="005F4463">
              <w:rPr>
                <w:rStyle w:val="Hyperlink"/>
                <w:noProof/>
              </w:rPr>
              <w:t>Motivation</w:t>
            </w:r>
            <w:r>
              <w:rPr>
                <w:noProof/>
                <w:webHidden/>
              </w:rPr>
              <w:tab/>
            </w:r>
            <w:r>
              <w:rPr>
                <w:noProof/>
                <w:webHidden/>
              </w:rPr>
              <w:fldChar w:fldCharType="begin"/>
            </w:r>
            <w:r>
              <w:rPr>
                <w:noProof/>
                <w:webHidden/>
              </w:rPr>
              <w:instrText xml:space="preserve"> PAGEREF _Toc21003164 \h </w:instrText>
            </w:r>
            <w:r>
              <w:rPr>
                <w:noProof/>
                <w:webHidden/>
              </w:rPr>
            </w:r>
            <w:r>
              <w:rPr>
                <w:noProof/>
                <w:webHidden/>
              </w:rPr>
              <w:fldChar w:fldCharType="separate"/>
            </w:r>
            <w:r>
              <w:rPr>
                <w:noProof/>
                <w:webHidden/>
              </w:rPr>
              <w:t>22</w:t>
            </w:r>
            <w:r>
              <w:rPr>
                <w:noProof/>
                <w:webHidden/>
              </w:rPr>
              <w:fldChar w:fldCharType="end"/>
            </w:r>
          </w:hyperlink>
        </w:p>
        <w:p w14:paraId="3860C8DB" w14:textId="77777777" w:rsidR="002264B3" w:rsidRDefault="002264B3">
          <w:pPr>
            <w:pStyle w:val="TOC3"/>
            <w:tabs>
              <w:tab w:val="right" w:leader="dot" w:pos="9350"/>
            </w:tabs>
            <w:rPr>
              <w:rFonts w:asciiTheme="minorHAnsi" w:eastAsiaTheme="minorEastAsia" w:hAnsiTheme="minorHAnsi"/>
              <w:noProof/>
              <w:sz w:val="22"/>
            </w:rPr>
          </w:pPr>
          <w:hyperlink w:anchor="_Toc21003165" w:history="1">
            <w:r w:rsidRPr="005F4463">
              <w:rPr>
                <w:rStyle w:val="Hyperlink"/>
                <w:noProof/>
              </w:rPr>
              <w:t>Aim 3 Remaining Work: A Novel Neuromechanical Simulation Package</w:t>
            </w:r>
            <w:r>
              <w:rPr>
                <w:noProof/>
                <w:webHidden/>
              </w:rPr>
              <w:tab/>
            </w:r>
            <w:r>
              <w:rPr>
                <w:noProof/>
                <w:webHidden/>
              </w:rPr>
              <w:fldChar w:fldCharType="begin"/>
            </w:r>
            <w:r>
              <w:rPr>
                <w:noProof/>
                <w:webHidden/>
              </w:rPr>
              <w:instrText xml:space="preserve"> PAGEREF _Toc21003165 \h </w:instrText>
            </w:r>
            <w:r>
              <w:rPr>
                <w:noProof/>
                <w:webHidden/>
              </w:rPr>
            </w:r>
            <w:r>
              <w:rPr>
                <w:noProof/>
                <w:webHidden/>
              </w:rPr>
              <w:fldChar w:fldCharType="separate"/>
            </w:r>
            <w:r>
              <w:rPr>
                <w:noProof/>
                <w:webHidden/>
              </w:rPr>
              <w:t>24</w:t>
            </w:r>
            <w:r>
              <w:rPr>
                <w:noProof/>
                <w:webHidden/>
              </w:rPr>
              <w:fldChar w:fldCharType="end"/>
            </w:r>
          </w:hyperlink>
        </w:p>
        <w:p w14:paraId="74064B61" w14:textId="77777777" w:rsidR="002264B3" w:rsidRDefault="002264B3">
          <w:pPr>
            <w:pStyle w:val="TOC1"/>
            <w:tabs>
              <w:tab w:val="right" w:leader="dot" w:pos="9350"/>
            </w:tabs>
            <w:rPr>
              <w:rFonts w:asciiTheme="minorHAnsi" w:eastAsiaTheme="minorEastAsia" w:hAnsiTheme="minorHAnsi"/>
              <w:noProof/>
              <w:sz w:val="22"/>
            </w:rPr>
          </w:pPr>
          <w:hyperlink w:anchor="_Toc21003166" w:history="1">
            <w:r w:rsidRPr="005F4463">
              <w:rPr>
                <w:rStyle w:val="Hyperlink"/>
                <w:noProof/>
              </w:rPr>
              <w:t>References</w:t>
            </w:r>
            <w:r>
              <w:rPr>
                <w:noProof/>
                <w:webHidden/>
              </w:rPr>
              <w:tab/>
            </w:r>
            <w:r>
              <w:rPr>
                <w:noProof/>
                <w:webHidden/>
              </w:rPr>
              <w:fldChar w:fldCharType="begin"/>
            </w:r>
            <w:r>
              <w:rPr>
                <w:noProof/>
                <w:webHidden/>
              </w:rPr>
              <w:instrText xml:space="preserve"> PAGEREF _Toc21003166 \h </w:instrText>
            </w:r>
            <w:r>
              <w:rPr>
                <w:noProof/>
                <w:webHidden/>
              </w:rPr>
            </w:r>
            <w:r>
              <w:rPr>
                <w:noProof/>
                <w:webHidden/>
              </w:rPr>
              <w:fldChar w:fldCharType="separate"/>
            </w:r>
            <w:r>
              <w:rPr>
                <w:noProof/>
                <w:webHidden/>
              </w:rPr>
              <w:t>25</w:t>
            </w:r>
            <w:r>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3086AF91" w14:textId="77777777" w:rsidR="002264B3" w:rsidRDefault="002264B3" w:rsidP="00160564">
      <w:pPr>
        <w:pStyle w:val="NoSpacing"/>
        <w:spacing w:line="240" w:lineRule="auto"/>
      </w:pPr>
    </w:p>
    <w:p w14:paraId="539B4EF6" w14:textId="77777777" w:rsidR="00050070" w:rsidRDefault="00050070" w:rsidP="00160564">
      <w:pPr>
        <w:pStyle w:val="NoSpacing"/>
        <w:spacing w:line="240" w:lineRule="auto"/>
      </w:pPr>
    </w:p>
    <w:p w14:paraId="2A6B75B1" w14:textId="22D70B6B" w:rsidR="008804A9" w:rsidRPr="00160564" w:rsidRDefault="00F230D7" w:rsidP="00160564">
      <w:pPr>
        <w:pStyle w:val="Heading1"/>
      </w:pPr>
      <w:bookmarkStart w:id="1" w:name="_Toc21003151"/>
      <w:r>
        <w:lastRenderedPageBreak/>
        <w:t>Motivation</w:t>
      </w:r>
      <w:bookmarkEnd w:id="1"/>
    </w:p>
    <w:p w14:paraId="5B3648CC" w14:textId="77777777" w:rsidR="00C24AC7" w:rsidRPr="00646990" w:rsidRDefault="00C24AC7" w:rsidP="00646990">
      <w:pPr>
        <w:pStyle w:val="NoSpacing"/>
        <w:ind w:firstLine="720"/>
      </w:pPr>
      <w:r w:rsidRPr="00646990">
        <w:t>Animals do not struggle with many of the navigational challenges that trouble robots, suggesting that a biologically-inspired control system could be an effective foundation for robotic control. Understanding the exact mechanisms that animals use to coordinate hierarchical sensorimotor pathways requires invasive experimentation that can impede the natural performance of the system. Biomechanical models have been developed to better understand the complex interplay of the nervous and body systems. Sufficiently sophisticated biomechanical modeling tools must be created to address the wealth of biological data as it increases with further experimentation. This work discusses the development of a biomechanical model through the lens of simulation tools which could aid in future model development.</w:t>
      </w:r>
    </w:p>
    <w:p w14:paraId="388C221D" w14:textId="364854ED" w:rsidR="00C24AC7" w:rsidRPr="00646990" w:rsidRDefault="00C24AC7" w:rsidP="00646990">
      <w:pPr>
        <w:pStyle w:val="NoSpacing"/>
        <w:ind w:firstLine="720"/>
      </w:pPr>
      <w:r w:rsidRPr="00646990">
        <w:t xml:space="preserve">The growing inclusion of biomechanics in robotic design emphasizes the importance of incorporating principles of “living machines” into product development. Roboticists are beginning to incorporate musculature in these robots and even integrating biological control systems to coordinate them </w:t>
      </w:r>
      <w:r w:rsidRPr="00646990">
        <w:fldChar w:fldCharType="begin"/>
      </w:r>
      <w:r w:rsidRPr="00646990">
        <w:instrText xml:space="preserve"> ADDIN ZOTERO_ITEM CSL_CITATION {"citationID":"uX0yZyPZ","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Pr="00646990">
        <w:fldChar w:fldCharType="separate"/>
      </w:r>
      <w:r w:rsidRPr="00646990">
        <w:t>(Sharbafi et al. 2016; Luo et al. 2018)</w:t>
      </w:r>
      <w:r w:rsidRPr="00646990">
        <w:fldChar w:fldCharType="end"/>
      </w:r>
      <w:r w:rsidRPr="00646990">
        <w:t xml:space="preserve">. Studies have been done on many types of locomotion such as swimming </w:t>
      </w:r>
      <w:r w:rsidRPr="00646990">
        <w:fldChar w:fldCharType="begin"/>
      </w:r>
      <w:r w:rsidRPr="00646990">
        <w:instrText xml:space="preserve"> ADDIN ZOTERO_ITEM CSL_CITATION {"citationID":"KaGGeLxh","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Pr="00646990">
        <w:fldChar w:fldCharType="separate"/>
      </w:r>
      <w:r w:rsidRPr="00646990">
        <w:t>(Weeks and Jr 1978)</w:t>
      </w:r>
      <w:r w:rsidRPr="00646990">
        <w:fldChar w:fldCharType="end"/>
      </w:r>
      <w:r w:rsidRPr="00646990">
        <w:t xml:space="preserve">, flying </w:t>
      </w:r>
      <w:r w:rsidRPr="00646990">
        <w:fldChar w:fldCharType="begin"/>
      </w:r>
      <w:r w:rsidRPr="00646990">
        <w:instrText xml:space="preserve"> ADDIN ZOTERO_ITEM CSL_CITATION {"citationID":"TaktDCc5","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Pr="00646990">
        <w:fldChar w:fldCharType="separate"/>
      </w:r>
      <w:r w:rsidRPr="00646990">
        <w:t>(Chung and Dorothy 2010)</w:t>
      </w:r>
      <w:r w:rsidRPr="00646990">
        <w:fldChar w:fldCharType="end"/>
      </w:r>
      <w:r w:rsidRPr="00646990">
        <w:t xml:space="preserve">, or undulating </w:t>
      </w:r>
      <w:r w:rsidRPr="00646990">
        <w:fldChar w:fldCharType="begin"/>
      </w:r>
      <w:r w:rsidRPr="00646990">
        <w:instrText xml:space="preserve"> ADDIN ZOTERO_ITEM CSL_CITATION {"citationID":"yjw3wbZj","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Pr="00646990">
        <w:fldChar w:fldCharType="separate"/>
      </w:r>
      <w:r w:rsidRPr="00646990">
        <w:t>(Bryden and Cohen 2008)</w:t>
      </w:r>
      <w:r w:rsidRPr="00646990">
        <w:fldChar w:fldCharType="end"/>
      </w:r>
      <w:r w:rsidRPr="00646990">
        <w:t xml:space="preserve">. Robots inspired by insects have exploited the inherent stability of alternating tripod gaits </w:t>
      </w:r>
      <w:r w:rsidRPr="00646990">
        <w:fldChar w:fldCharType="begin"/>
      </w:r>
      <w:r w:rsidRPr="00646990">
        <w:instrText xml:space="preserve"> ADDIN ZOTERO_ITEM CSL_CITATION {"citationID":"UlC1KU2B","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Pr="00646990">
        <w:fldChar w:fldCharType="separate"/>
      </w:r>
      <w:r w:rsidRPr="00646990">
        <w:t>(Beer et al. 1997; Szczecinski, Brown, et al. 2014)</w:t>
      </w:r>
      <w:r w:rsidRPr="00646990">
        <w:fldChar w:fldCharType="end"/>
      </w:r>
      <w:r w:rsidRPr="00646990">
        <w:t xml:space="preserve">. Rat locomotion has been studied extensively and replicated in simulation </w:t>
      </w:r>
      <w:r w:rsidRPr="00646990">
        <w:fldChar w:fldCharType="begin"/>
      </w:r>
      <w:r w:rsidRPr="00646990">
        <w:instrText xml:space="preserve"> ADDIN ZOTERO_ITEM CSL_CITATION {"citationID":"yizLClKx","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Pr="00646990">
        <w:fldChar w:fldCharType="separate"/>
      </w:r>
      <w:r w:rsidRPr="00646990">
        <w:t>(Morrison 1970; Witte et al. 2002; Fischer et al. 2002; Andrada et al. 2013)</w:t>
      </w:r>
      <w:r w:rsidRPr="00646990">
        <w:fldChar w:fldCharType="end"/>
      </w:r>
      <w:r w:rsidRPr="00646990">
        <w:t>. Legged locomotion is a preferable modality for environments navigated by humans but its complexity necessitates sophisticated processing methods and robust actuators.</w:t>
      </w:r>
    </w:p>
    <w:p w14:paraId="332ED066" w14:textId="730585B4" w:rsidR="00AE5DB5" w:rsidRDefault="00DC2390" w:rsidP="00C24AC7">
      <w:pPr>
        <w:pStyle w:val="Heading1"/>
      </w:pPr>
      <w:bookmarkStart w:id="2" w:name="_Toc21003152"/>
      <w:r>
        <w:lastRenderedPageBreak/>
        <w:t>Modeling Considerations</w:t>
      </w:r>
      <w:bookmarkEnd w:id="2"/>
    </w:p>
    <w:p w14:paraId="019567F5" w14:textId="3BB16961" w:rsidR="00C24AC7" w:rsidRPr="00646990" w:rsidRDefault="00C24AC7" w:rsidP="00646990">
      <w:pPr>
        <w:pStyle w:val="NoSpacing"/>
        <w:ind w:firstLine="720"/>
      </w:pPr>
      <w:r w:rsidRPr="00646990">
        <w:t xml:space="preserve">Quality biomechanical models can provide insight into how animals “work” but effective models must consider all relevant systems for insight into adaptive behavior. Three broad systems interplay to determine an animal’s emergent behavior: the environment in which the animal exists, the body that the animal uses to manipulate itself or the environment, and the nervous system that the animal uses to control the body. Complex feedback mechanisms between these layers exist, with the nervous system controlling the body using neural “suggestions” rather than “demands”, issuing generalized commands that are contingent on the states of the body and environment </w:t>
      </w:r>
      <w:r w:rsidRPr="00646990">
        <w:fldChar w:fldCharType="begin"/>
      </w:r>
      <w:r w:rsidRPr="00646990">
        <w:instrText xml:space="preserve"> ADDIN ZOTERO_ITEM CSL_CITATION {"citationID":"Jm1TlwiG","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Pr="00646990">
        <w:fldChar w:fldCharType="separate"/>
      </w:r>
      <w:r w:rsidRPr="00646990">
        <w:t>(Chiel and Beer 1997)</w:t>
      </w:r>
      <w:r w:rsidRPr="00646990">
        <w:fldChar w:fldCharType="end"/>
      </w:r>
      <w:r w:rsidRPr="00646990">
        <w:t xml:space="preserve">. The simultaneous development of feedback mechanisms between these interconnected systems are lost when considering any system in isolation </w:t>
      </w:r>
      <w:r w:rsidRPr="00646990">
        <w:fldChar w:fldCharType="begin"/>
      </w:r>
      <w:r w:rsidRPr="00646990">
        <w:instrText xml:space="preserve"> ADDIN ZOTERO_ITEM CSL_CITATION {"citationID":"Ji0oSQJm","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Pr="00646990">
        <w:fldChar w:fldCharType="separate"/>
      </w:r>
      <w:r w:rsidRPr="00646990">
        <w:t>(Chiel et al. 2009)</w:t>
      </w:r>
      <w:r w:rsidRPr="00646990">
        <w:fldChar w:fldCharType="end"/>
      </w:r>
      <w:r w:rsidRPr="00646990">
        <w:t>. Developing biomechanical models that accurately emulate emergent behavior resulting from the intertwined nervous and body systems is contingent on simulating their interaction with environmental factors as realistically as possible.</w:t>
      </w:r>
    </w:p>
    <w:p w14:paraId="5BC1DC39" w14:textId="05EE0FD6" w:rsidR="00C24AC7" w:rsidRPr="00646990" w:rsidRDefault="00C24AC7" w:rsidP="00646990">
      <w:pPr>
        <w:pStyle w:val="NoSpacing"/>
        <w:ind w:firstLine="720"/>
      </w:pPr>
      <w:r w:rsidRPr="00646990">
        <w:t xml:space="preserve">Understanding the activity of the nervous system is a complex process due to its highly nonlinear relationship with the body and environment. Recently, a novel neural design approach has been developed that compartmentalizes groups of neurons into algebraic subunits, called functional subnetworks (FSN) </w:t>
      </w:r>
      <w:r w:rsidRPr="00646990">
        <w:fldChar w:fldCharType="begin"/>
      </w:r>
      <w:r w:rsidRPr="00646990">
        <w:instrText xml:space="preserve"> ADDIN ZOTERO_ITEM CSL_CITATION {"citationID":"cRvB5FqG","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Pr="00646990">
        <w:fldChar w:fldCharType="separate"/>
      </w:r>
      <w:r w:rsidRPr="00646990">
        <w:t>(Szczecinski, Hunt, and Quinn 2017a)</w:t>
      </w:r>
      <w:r w:rsidRPr="00646990">
        <w:fldChar w:fldCharType="end"/>
      </w:r>
      <w:r w:rsidRPr="00646990">
        <w:t xml:space="preserve">. Networks designed using the FSN approach include known functional relationships when morphological components are not fully understood. Decomposing larger systems into modular components allows for iterative network development as new biological structures are studied. FSN design has been used to control locomotion in robots modeled after a dog </w:t>
      </w:r>
      <w:r w:rsidRPr="00646990">
        <w:fldChar w:fldCharType="begin"/>
      </w:r>
      <w:r w:rsidRPr="00646990">
        <w:instrText xml:space="preserve"> ADDIN ZOTERO_ITEM CSL_CITATION {"citationID":"B2ySnfaC","properties":{"formattedCitation":"(Hunt, Szczecinski, and Quinn 2017; Szczecinski, Hunt, and Quinn 2017b)","plainCitation":"(Hunt, Szczecinski, and Quinn 2017; Szczecinski, Hunt, and Quinn 2017b)","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schema":"https://github.com/citation-style-language/schema/raw/master/csl-citation.json"} </w:instrText>
      </w:r>
      <w:r w:rsidRPr="00646990">
        <w:fldChar w:fldCharType="separate"/>
      </w:r>
      <w:r w:rsidRPr="00646990">
        <w:t>(Hunt, Szczecinski, and Quinn 2017; Szczecinski, Hunt, and Quinn 2017b)</w:t>
      </w:r>
      <w:r w:rsidRPr="00646990">
        <w:fldChar w:fldCharType="end"/>
      </w:r>
      <w:r w:rsidRPr="00646990">
        <w:t xml:space="preserve"> and a praying mantis </w:t>
      </w:r>
      <w:r w:rsidRPr="00646990">
        <w:fldChar w:fldCharType="begin"/>
      </w:r>
      <w:r w:rsidRPr="00646990">
        <w:instrText xml:space="preserve"> ADDIN ZOTERO_ITEM CSL_CITATION {"citationID":"IEaH5M9G","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Pr="00646990">
        <w:fldChar w:fldCharType="separate"/>
      </w:r>
      <w:r w:rsidRPr="00646990">
        <w:t>(Szczecinski, Martin, et al. 2014)</w:t>
      </w:r>
      <w:r w:rsidRPr="00646990">
        <w:fldChar w:fldCharType="end"/>
      </w:r>
      <w:r w:rsidRPr="00646990">
        <w:t>.</w:t>
      </w:r>
    </w:p>
    <w:p w14:paraId="3C6B275B" w14:textId="01A6D215" w:rsidR="00C24AC7" w:rsidRPr="00646990" w:rsidRDefault="00C24AC7" w:rsidP="00646990">
      <w:pPr>
        <w:pStyle w:val="NoSpacing"/>
        <w:ind w:firstLine="720"/>
      </w:pPr>
      <w:r w:rsidRPr="00646990">
        <w:lastRenderedPageBreak/>
        <w:t xml:space="preserve">One tool used to develop biomechanical models is Animatlab, a simulation program that includes both a physics engine and a neural design environment </w:t>
      </w:r>
      <w:r w:rsidRPr="00646990">
        <w:fldChar w:fldCharType="begin"/>
      </w:r>
      <w:r w:rsidRPr="00646990">
        <w:instrText xml:space="preserve"> ADDIN ZOTERO_ITEM CSL_CITATION {"citationID":"VFJIjKzz","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Pr="00646990">
        <w:fldChar w:fldCharType="separate"/>
      </w:r>
      <w:r w:rsidRPr="00646990">
        <w:t>(Cofer et al. 2010)</w:t>
      </w:r>
      <w:r w:rsidRPr="00646990">
        <w:fldChar w:fldCharType="end"/>
      </w:r>
      <w:r w:rsidRPr="00646990">
        <w:t>. Animatlab allows researchers to simultaneously design organs and the neurons that innervate them. This tool is an asset for testing neural configurations and rapidly prototyping novel control schemes based on new discoveries. The use of this program, chiefly as it relates to modeling the layers of emergent behavior, will be discussed as it relates to a model of rat locomotion.</w:t>
      </w:r>
    </w:p>
    <w:p w14:paraId="5E45D3A9" w14:textId="77777777" w:rsidR="00C24AC7" w:rsidRDefault="00C24AC7" w:rsidP="00C24AC7">
      <w:pPr>
        <w:pStyle w:val="Heading1"/>
      </w:pPr>
      <w:bookmarkStart w:id="3" w:name="_Toc21003153"/>
      <w:r w:rsidRPr="00C24AC7">
        <w:t>A Walking Rat Model: Previous Project Developments</w:t>
      </w:r>
      <w:bookmarkEnd w:id="3"/>
    </w:p>
    <w:p w14:paraId="638369A8" w14:textId="18E2312D" w:rsidR="00C24AC7" w:rsidRDefault="002264B3" w:rsidP="00C24AC7">
      <w:pPr>
        <w:pStyle w:val="NoSpacing"/>
        <w:ind w:firstLine="720"/>
      </w:pPr>
      <w:r w:rsidRPr="00B860BB">
        <w:rPr>
          <w:noProof/>
          <w:color w:val="FF0000"/>
        </w:rPr>
        <mc:AlternateContent>
          <mc:Choice Requires="wpg">
            <w:drawing>
              <wp:anchor distT="0" distB="0" distL="114300" distR="114300" simplePos="0" relativeHeight="251667456" behindDoc="0" locked="0" layoutInCell="1" allowOverlap="1" wp14:anchorId="43FA9EE8" wp14:editId="5C77C4B4">
                <wp:simplePos x="0" y="0"/>
                <wp:positionH relativeFrom="margin">
                  <wp:posOffset>161925</wp:posOffset>
                </wp:positionH>
                <wp:positionV relativeFrom="paragraph">
                  <wp:posOffset>2637410</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F230D7" w:rsidRPr="003F7C42" w:rsidRDefault="00F230D7"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12.75pt;margin-top:207.65pt;width:442.5pt;height:225.7pt;z-index:251667456;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9"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F230D7" w:rsidRPr="003F7C42" w:rsidRDefault="00F230D7"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C24AC7">
        <w:t xml:space="preserve">This work discusses advancements made to a model developed by Dr. Alexander Hunt in completion of a doctoral thesis </w:t>
      </w:r>
      <w:r w:rsidR="00C24AC7">
        <w:fldChar w:fldCharType="begin"/>
      </w:r>
      <w:r w:rsidR="00C24AC7">
        <w:instrText xml:space="preserve"> ADDIN ZOTERO_ITEM CSL_CITATION {"citationID":"BzT2aVU1","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rsidR="00C24AC7">
        <w:fldChar w:fldCharType="separate"/>
      </w:r>
      <w:r w:rsidR="00C24AC7" w:rsidRPr="00C24AC7">
        <w:rPr>
          <w:rFonts w:cs="Times New Roman"/>
        </w:rPr>
        <w:t>(Hunt et al. 2014; 2015; Hunt 2016)</w:t>
      </w:r>
      <w:r w:rsidR="00C24AC7">
        <w:fldChar w:fldCharType="end"/>
      </w:r>
      <w:r w:rsidR="00C24AC7">
        <w:t xml:space="preserve">. In Hunt's work, an artificial neural network coordinated hindlimb muscle contractions on an articulated biomechanical rat model in a simulated environment. Joints were controlled by discrete subunits known as central pattern generators (CPGs), bilateral neural subnetworks which oscillate in the presence of a constant input. CPGs have been used extensively in models that control locomotion </w:t>
      </w:r>
      <w:r w:rsidR="00C24AC7">
        <w:fldChar w:fldCharType="begin"/>
      </w:r>
      <w:r w:rsidR="00C24AC7">
        <w:instrText xml:space="preserve"> ADDIN ZOTERO_ITEM CSL_CITATION {"citationID":"1jRKabuH","properties":{"formattedCitation":"(Beer, Chiel, and Gallagher 1999; Ijspeert 2008; Chung and Dorothy 2010; Schrade et al. 2017; Duysens and Forner-Cordero 2019; Dutta et al. 2019)","plainCitation":"(Beer, Chiel, and Gallagher 1999; Ijspeert 2008; Chung and Dorothy 2010;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C24AC7">
        <w:fldChar w:fldCharType="separate"/>
      </w:r>
      <w:r w:rsidR="00C24AC7" w:rsidRPr="00C24AC7">
        <w:rPr>
          <w:rFonts w:cs="Times New Roman"/>
        </w:rPr>
        <w:t>(Beer, Chiel, and Gallagher 1999; Ijspeert 2008; Chung and Dorothy 2010; Schrade et al. 2017; Duysens and Forner-Cordero 2019; Dutta et al. 2019)</w:t>
      </w:r>
      <w:r w:rsidR="00C24AC7">
        <w:fldChar w:fldCharType="end"/>
      </w:r>
      <w:r w:rsidR="00C24AC7">
        <w:t xml:space="preserve">. Hunt’s model is a useful example of the multi-layer </w:t>
      </w:r>
      <w:r w:rsidR="00C24AC7">
        <w:lastRenderedPageBreak/>
        <w:t xml:space="preserve">modeling that is crucial to understanding emergent behavior. However, the modeling practices used to coordinate its locomotion rely on a number of simplifications that must be addressed in order to design a model that falls more in line with a living animal. </w:t>
      </w:r>
    </w:p>
    <w:p w14:paraId="43793131" w14:textId="192022DE" w:rsidR="00C24AC7" w:rsidRDefault="00C24AC7" w:rsidP="00C24AC7">
      <w:pPr>
        <w:pStyle w:val="NoSpacing"/>
        <w:ind w:firstLine="720"/>
      </w:pPr>
      <w:r>
        <w:t xml:space="preserve">Hunt’s model incorporated a hierarchical CPG system inspired by work from McCrae and Rybak’s work in a cat model to coordinate joint motion </w:t>
      </w:r>
      <w:r>
        <w:fldChar w:fldCharType="begin"/>
      </w:r>
      <w:r>
        <w:instrText xml:space="preserve"> ADDIN ZOTERO_ITEM CSL_CITATION {"citationID":"7VLCoMMD","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Pr="00C24AC7">
        <w:rPr>
          <w:rFonts w:cs="Times New Roman"/>
        </w:rPr>
        <w:t>(McCrea and Rybak 2008)</w:t>
      </w:r>
      <w:r>
        <w:fldChar w:fldCharType="end"/>
      </w:r>
      <w:r>
        <w:t>. Neural control of locomotion is abstracted into hierarchical layers composed of CPGs with a high order rhythm generator (RG) layer and a low level pattern formation (PF) layer. Hunt’s model has a discrete PF unit at each joint, oscillating between flexion and extension. This simplification is useful because it allows for a one-to-one connection between the CPG half centers (bilateral neurons with alternating activation) but lacks a distribution method for accommodating the inclusion of more muscles.</w:t>
      </w:r>
    </w:p>
    <w:p w14:paraId="08B8143C" w14:textId="4B5A5585" w:rsidR="00AE5DB5" w:rsidRDefault="00C24AC7" w:rsidP="00C24AC7">
      <w:pPr>
        <w:pStyle w:val="NoSpacing"/>
        <w:ind w:firstLine="720"/>
      </w:pPr>
      <w:r>
        <w:t xml:space="preserve">An animal’s ability to generate propulsive and stabilizing limb forces is dependent on a complex interplay of muscle lines of action across multiple joints. Hunt’s model excludes muscles which span multiple joints, known as biarticular muscles </w:t>
      </w:r>
      <w:r>
        <w:fldChar w:fldCharType="begin"/>
      </w:r>
      <w:r>
        <w:instrText xml:space="preserve"> ADDIN ZOTERO_ITEM CSL_CITATION {"citationID":"Q87QEGUz","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Pr="00C24AC7">
        <w:rPr>
          <w:rFonts w:cs="Times New Roman"/>
        </w:rPr>
        <w:t>(Cleland 1867)</w:t>
      </w:r>
      <w:r>
        <w:fldChar w:fldCharType="end"/>
      </w:r>
      <w:r>
        <w:t xml:space="preserve">. While monoarticular muscles primarily generate forces along the length of a bone segment, biarticular muscles are critical for generating transverse forces </w:t>
      </w:r>
      <w:r>
        <w:fldChar w:fldCharType="begin"/>
      </w:r>
      <w:r>
        <w:instrText xml:space="preserve"> ADDIN ZOTERO_ITEM CSL_CITATION {"citationID":"7ugDvAFM","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Pr="00C24AC7">
        <w:rPr>
          <w:rFonts w:cs="Times New Roman"/>
        </w:rPr>
        <w:t>(Hof 2001)</w:t>
      </w:r>
      <w:r>
        <w:fldChar w:fldCharType="end"/>
      </w:r>
      <w:r>
        <w:t xml:space="preserve">. Utilizing the multi-level CPG hierarchy of McCrae and Rybak, a one-to-one connection between half-center neurons in the CPG and antagonistic muscles was possible. The inclusion of biarticular muscles introduces a design challenge when considering how a discrete, joint based control system can be generalized to coordinate contractions of muscles whose activity is not exclusive to a single joint. Work has already begun to address this design challenge through neural control but has not yet integrated a complete muscle set </w:t>
      </w:r>
      <w:r w:rsidR="00B860BB">
        <w:fldChar w:fldCharType="begin"/>
      </w:r>
      <w:r w:rsidR="00B860BB">
        <w:instrText xml:space="preserve"> ADDIN ZOTERO_ITEM CSL_CITATION {"citationID":"xx1Kaeer","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B860BB">
        <w:fldChar w:fldCharType="separate"/>
      </w:r>
      <w:r w:rsidR="00B860BB" w:rsidRPr="00B860BB">
        <w:rPr>
          <w:rFonts w:cs="Times New Roman"/>
        </w:rPr>
        <w:t>(Deng et al. 2019)</w:t>
      </w:r>
      <w:r w:rsidR="00B860BB">
        <w:fldChar w:fldCharType="end"/>
      </w:r>
      <w:r>
        <w:t>.</w:t>
      </w:r>
    </w:p>
    <w:p w14:paraId="08C5E832" w14:textId="77777777" w:rsidR="00B860BB" w:rsidRDefault="00B860BB" w:rsidP="00B860BB">
      <w:pPr>
        <w:pStyle w:val="Heading1"/>
      </w:pPr>
      <w:bookmarkStart w:id="4" w:name="_Toc21003154"/>
      <w:r>
        <w:lastRenderedPageBreak/>
        <w:t>Methods for Neural Modeling: Synergies</w:t>
      </w:r>
      <w:bookmarkEnd w:id="4"/>
    </w:p>
    <w:p w14:paraId="2B698508" w14:textId="605D0EE0" w:rsidR="00B860BB" w:rsidRDefault="00AD1E33" w:rsidP="00B860BB">
      <w:pPr>
        <w:pStyle w:val="NoSpacing"/>
        <w:ind w:firstLine="720"/>
      </w:pPr>
      <w:r>
        <w:rPr>
          <w:noProof/>
        </w:rPr>
        <mc:AlternateContent>
          <mc:Choice Requires="wpg">
            <w:drawing>
              <wp:anchor distT="0" distB="0" distL="114300" distR="114300" simplePos="0" relativeHeight="251678720" behindDoc="0" locked="0" layoutInCell="1" allowOverlap="1" wp14:anchorId="6D1083FC" wp14:editId="220423DA">
                <wp:simplePos x="0" y="0"/>
                <wp:positionH relativeFrom="column">
                  <wp:posOffset>995680</wp:posOffset>
                </wp:positionH>
                <wp:positionV relativeFrom="paragraph">
                  <wp:posOffset>3134796</wp:posOffset>
                </wp:positionV>
                <wp:extent cx="4010660" cy="2691130"/>
                <wp:effectExtent l="0" t="0" r="8890" b="0"/>
                <wp:wrapTopAndBottom/>
                <wp:docPr id="32" name="Group 32"/>
                <wp:cNvGraphicFramePr/>
                <a:graphic xmlns:a="http://schemas.openxmlformats.org/drawingml/2006/main">
                  <a:graphicData uri="http://schemas.microsoft.com/office/word/2010/wordprocessingGroup">
                    <wpg:wgp>
                      <wpg:cNvGrpSpPr/>
                      <wpg:grpSpPr>
                        <a:xfrm>
                          <a:off x="0" y="0"/>
                          <a:ext cx="4010660" cy="2691130"/>
                          <a:chOff x="0" y="0"/>
                          <a:chExt cx="4010660" cy="2691130"/>
                        </a:xfrm>
                      </wpg:grpSpPr>
                      <pic:pic xmlns:pic="http://schemas.openxmlformats.org/drawingml/2006/picture">
                        <pic:nvPicPr>
                          <pic:cNvPr id="10" name="Picture 10" descr="G:\My Drive\CRCNS Conference\CRCNS 2018\Synergies.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0660" cy="2089785"/>
                          </a:xfrm>
                          <a:prstGeom prst="rect">
                            <a:avLst/>
                          </a:prstGeom>
                          <a:noFill/>
                          <a:ln>
                            <a:noFill/>
                          </a:ln>
                        </pic:spPr>
                      </pic:pic>
                      <wps:wsp>
                        <wps:cNvPr id="16" name="Text Box 16"/>
                        <wps:cNvSpPr txBox="1"/>
                        <wps:spPr>
                          <a:xfrm>
                            <a:off x="0" y="2169795"/>
                            <a:ext cx="4010660" cy="521335"/>
                          </a:xfrm>
                          <a:prstGeom prst="rect">
                            <a:avLst/>
                          </a:prstGeom>
                          <a:solidFill>
                            <a:prstClr val="white"/>
                          </a:solidFill>
                          <a:ln>
                            <a:noFill/>
                          </a:ln>
                          <a:effectLst/>
                        </wps:spPr>
                        <wps:txbx>
                          <w:txbxContent>
                            <w:p w14:paraId="0E53803A" w14:textId="6FE9E18F" w:rsidR="00F230D7" w:rsidRPr="008B323A" w:rsidRDefault="00F230D7"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D1083FC" id="Group 32" o:spid="_x0000_s1029" style="position:absolute;left:0;text-align:left;margin-left:78.4pt;margin-top:246.85pt;width:315.8pt;height:211.9pt;z-index:251678720" coordsize="40106,26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">
                <v:shape id="Picture 10" o:spid="_x0000_s1030" type="#_x0000_t75" style="position:absolute;width:40106;height:20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0mNfDAAAA2wAAAA8AAABkcnMvZG93bnJldi54bWxEj81qw0AMhO+FvsOiQm/1uj2Y4HoTQkpJ&#10;Aj00Th9A8Sq2iVdrvOufvn11KOQmMaOZT8VmcZ2aaAitZwOvSQqKuPK25drAz/nzZQUqRGSLnWcy&#10;8EsBNuvHhwJz62c+0VTGWkkIhxwNNDH2udahashhSHxPLNrVDw6jrEOt7YCzhLtOv6Vpph22LA0N&#10;9rRrqLqVozMwlvuvfVhxNvU4z8fvj631l9qY56dl+w4q0hLv5v/rgxV8oZdfZAC9/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SY18MAAADbAAAADwAAAAAAAAAAAAAAAACf&#10;AgAAZHJzL2Rvd25yZXYueG1sUEsFBgAAAAAEAAQA9wAAAI8DAAAAAA==&#10;">
                  <v:imagedata r:id="rId11" o:title="Synergies"/>
                  <v:path arrowok="t"/>
                </v:shape>
                <v:shape id="Text Box 16" o:spid="_x0000_s1031" type="#_x0000_t202" style="position:absolute;top:21697;width:40106;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KcMA&#10;AADbAAAADwAAAGRycy9kb3ducmV2LnhtbERPTWsCMRC9C/0PYQq9iGZbZSlbo4go1F6kWy/ehs24&#10;2XYzWZKsbv99Iwi9zeN9zmI12FZcyIfGsYLnaQaCuHK64VrB8Ws3eQURIrLG1jEp+KUAq+XDaIGF&#10;dlf+pEsZa5FCOBSowMTYFVKGypDFMHUdceLOzluMCfpaao/XFG5b+ZJlubTYcGow2NHGUPVT9lbB&#10;YX46mHF/3n6s5zO/P/ab/LsulXp6HNZvICIN8V98d7/rND+H2y/p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SmKcMAAADbAAAADwAAAAAAAAAAAAAAAACYAgAAZHJzL2Rv&#10;d25yZXYueG1sUEsFBgAAAAAEAAQA9QAAAIgDAAAAAA==&#10;" stroked="f">
                  <v:textbox style="mso-fit-shape-to-text:t" inset="0,0,0,0">
                    <w:txbxContent>
                      <w:p w14:paraId="0E53803A" w14:textId="6FE9E18F" w:rsidR="00F230D7" w:rsidRPr="008B323A" w:rsidRDefault="00F230D7"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v:shape>
                <w10:wrap type="topAndBottom"/>
              </v:group>
            </w:pict>
          </mc:Fallback>
        </mc:AlternateContent>
      </w:r>
      <w:r w:rsidR="00B860BB">
        <w:t xml:space="preserve">Organizing muscles into groups whose contractions have temporal and spatial correlations, referred to as “muscle synergies”, is a biologically representative method of improving the computational efficiency of a control system </w:t>
      </w:r>
      <w:r w:rsidR="00B860BB">
        <w:fldChar w:fldCharType="begin"/>
      </w:r>
      <w:r w:rsidR="00B860BB">
        <w:instrText xml:space="preserve"> ADDIN ZOTERO_ITEM CSL_CITATION {"citationID":"nUELvpRP","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B860BB">
        <w:fldChar w:fldCharType="separate"/>
      </w:r>
      <w:r w:rsidR="00B860BB" w:rsidRPr="00B860BB">
        <w:rPr>
          <w:rFonts w:cs="Times New Roman"/>
        </w:rPr>
        <w:t>(W. A. Lee 1984; Tresch, Saltiel, and Bizzi 1999)</w:t>
      </w:r>
      <w:r w:rsidR="00B860BB">
        <w:fldChar w:fldCharType="end"/>
      </w:r>
      <w:r w:rsidR="00B860BB">
        <w:t xml:space="preserve">Implementing a synergy-based neural control system could accelerate optimization techniques necessary for the implementation of the FSN method by reducing the dimensionality of the parameter space that the nervous system must control </w:t>
      </w:r>
      <w:r w:rsidR="00B860BB">
        <w:fldChar w:fldCharType="begin"/>
      </w:r>
      <w:r w:rsidR="00B860BB">
        <w:instrText xml:space="preserve"> ADDIN ZOTERO_ITEM CSL_CITATION {"citationID":"uzZBhQ7O","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rsidR="00B860BB">
        <w:fldChar w:fldCharType="separate"/>
      </w:r>
      <w:r w:rsidR="00B860BB" w:rsidRPr="00B860BB">
        <w:rPr>
          <w:rFonts w:cs="Times New Roman"/>
          <w:szCs w:val="24"/>
        </w:rPr>
        <w:t>(Ting and Macpherson 2005; Aoi et al. 2013; Alessandro, Carbajal, and d’Avella 2014)</w:t>
      </w:r>
      <w:r w:rsidR="00B860BB">
        <w:fldChar w:fldCharType="end"/>
      </w:r>
      <w:r w:rsidR="00B860BB">
        <w:t xml:space="preserve">. Muscle synergy analysis has broad uses including viability in clinical, robotic, and sport analysis </w:t>
      </w:r>
      <w:r w:rsidR="00B860BB">
        <w:fldChar w:fldCharType="begin"/>
      </w:r>
      <w:r w:rsidR="00B860BB">
        <w:instrText xml:space="preserve"> ADDIN ZOTERO_ITEM CSL_CITATION {"citationID":"xpCIH8ze","properties":{"formattedCitation":"(Taborri, Agostini, et al. 2018; Steele, Rozumalski, and Schwartz 2015)","plainCitation":"(Taborri, Agostini, et al. 2018; Steele, Rozumalski, and Schwartz 2015)","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860BB">
        <w:fldChar w:fldCharType="separate"/>
      </w:r>
      <w:r w:rsidR="00B860BB" w:rsidRPr="00B860BB">
        <w:rPr>
          <w:rFonts w:cs="Times New Roman"/>
        </w:rPr>
        <w:t>(Taborri, Agostini, et al. 2018; Steele, Rozumalski, and Schwartz 2015)</w:t>
      </w:r>
      <w:r w:rsidR="00B860BB">
        <w:fldChar w:fldCharType="end"/>
      </w:r>
      <w:r w:rsidR="00B860BB">
        <w:t xml:space="preserve">. </w:t>
      </w:r>
    </w:p>
    <w:p w14:paraId="0A214699" w14:textId="23FD52DB" w:rsidR="00B860BB" w:rsidRDefault="00B860BB" w:rsidP="00B860BB">
      <w:pPr>
        <w:pStyle w:val="NoSpacing"/>
        <w:ind w:firstLine="720"/>
      </w:pPr>
      <w:r>
        <w:t xml:space="preserve">Statistical methods are used to identify muscle synergies by decomposing electromyography (EMG) measurements from many muscles while completing a task. Multiple matrix factorization techniques have been used to characterize synergy profiles  </w:t>
      </w:r>
      <w:r>
        <w:fldChar w:fldCharType="begin"/>
      </w:r>
      <w:r>
        <w:instrText xml:space="preserve"> ADDIN ZOTERO_ITEM CSL_CITATION {"citationID":"rp0r92Au","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fldChar w:fldCharType="separate"/>
      </w:r>
      <w:r w:rsidRPr="00B860BB">
        <w:rPr>
          <w:rFonts w:cs="Times New Roman"/>
          <w:szCs w:val="24"/>
        </w:rPr>
        <w:t>(Andrea d’Avella, Saltiel, and Bizzi 2003; Tresch, Cheung, and d’Avella 2006; Torres-Oviedo and Ting 2007; Taborri, Palermo, et al. 2018)</w:t>
      </w:r>
      <w:r>
        <w:fldChar w:fldCharType="end"/>
      </w:r>
      <w:r>
        <w:t xml:space="preserve">, with the most common being nonnegative matrix factorization (NNMF) </w:t>
      </w:r>
      <w:r>
        <w:fldChar w:fldCharType="begin"/>
      </w:r>
      <w:r>
        <w:instrText xml:space="preserve"> ADDIN ZOTERO_ITEM CSL_CITATION {"citationID":"jvZkznJY","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fldChar w:fldCharType="separate"/>
      </w:r>
      <w:r w:rsidRPr="00B860BB">
        <w:rPr>
          <w:rFonts w:cs="Times New Roman"/>
        </w:rPr>
        <w:t>(Ting et al. 2012; D. D. Lee and Seung 2001)</w:t>
      </w:r>
      <w:r>
        <w:fldChar w:fldCharType="end"/>
      </w:r>
      <w:r>
        <w:t xml:space="preserve">. In NNMF, rectified, low-pass filtered </w:t>
      </w:r>
      <w:r>
        <w:lastRenderedPageBreak/>
        <w:t xml:space="preserve">EMG recordings are decomposed into a set of spatial vectors, representing time invariant muscle activation profiles, and temporal vectors, representing the timing of synergy coactivation. The overall muscle activation characterizes the relative activation of muscles in the hindlimb at a point in time and determines the kinetics that the leg produces. </w:t>
      </w:r>
    </w:p>
    <w:p w14:paraId="399E0205" w14:textId="731E2127" w:rsidR="00B860BB" w:rsidRDefault="00B860BB" w:rsidP="00B860BB">
      <w:pPr>
        <w:pStyle w:val="NoSpacing"/>
        <w:ind w:firstLine="720"/>
      </w:pPr>
      <w:r>
        <w:t xml:space="preserve">The synergy model has recently come under scrutiny as researchers have posited that synergies are less likely manifestations of physical neural systems and moreso optimal task-specific responses from the body </w:t>
      </w:r>
      <w:r>
        <w:fldChar w:fldCharType="begin"/>
      </w:r>
      <w:r>
        <w:instrText xml:space="preserve"> ADDIN ZOTERO_ITEM CSL_CITATION {"citationID":"S7k2W4a1","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Pr="00B860BB">
        <w:rPr>
          <w:rFonts w:cs="Times New Roman"/>
        </w:rPr>
        <w:t>(Perreault et al. 2008; Tresch and Jarc 2009; Kutch and Valero-Cuevas 2011)</w:t>
      </w:r>
      <w:r>
        <w:fldChar w:fldCharType="end"/>
      </w:r>
      <w:r>
        <w:t xml:space="preserve">. The task-specific focus of muscle synergy derivation does not mean that the model is unsuitable for robotic control, though, so long as the natural dynamics of the systems are considered within the task demands </w:t>
      </w:r>
      <w:r>
        <w:fldChar w:fldCharType="begin"/>
      </w:r>
      <w:r>
        <w:instrText xml:space="preserve"> ADDIN ZOTERO_ITEM CSL_CITATION {"citationID":"U7vtlEUZ","properties":{"formattedCitation":"(A. d\\uc0\\u8217{}Avella and Bizzi 2005; Berniker et al. 2009)","plainCitation":"(A. d’Avella and Bizzi 2005;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fldChar w:fldCharType="separate"/>
      </w:r>
      <w:r w:rsidRPr="00B860BB">
        <w:rPr>
          <w:rFonts w:cs="Times New Roman"/>
          <w:szCs w:val="24"/>
        </w:rPr>
        <w:t>(A. d’Avella and Bizzi 2005; Berniker et al. 2009)</w:t>
      </w:r>
      <w:r>
        <w:fldChar w:fldCharType="end"/>
      </w:r>
      <w:r>
        <w:t xml:space="preserve">. </w:t>
      </w:r>
    </w:p>
    <w:p w14:paraId="7DC05A9F" w14:textId="77777777" w:rsidR="00B860BB" w:rsidRDefault="00B860BB" w:rsidP="00B860BB">
      <w:pPr>
        <w:pStyle w:val="Heading1"/>
      </w:pPr>
      <w:bookmarkStart w:id="5" w:name="_Toc21003155"/>
      <w:r>
        <w:t>Perturbations</w:t>
      </w:r>
      <w:bookmarkEnd w:id="5"/>
    </w:p>
    <w:p w14:paraId="69257379" w14:textId="317269C6" w:rsidR="00B860BB" w:rsidRPr="00AE5DB5" w:rsidRDefault="00B860BB" w:rsidP="00B860BB">
      <w:pPr>
        <w:pStyle w:val="NoSpacing"/>
        <w:ind w:firstLine="720"/>
      </w:pPr>
      <w:r>
        <w:t>Nominal walking patterns are kinematic profiles (joint angles, torque patterns, muscle activation, etc.) that describe limb motion during unimpeded flat ground walking at a self-selected speed. The development of nominal models are useful because they are relatively easy to create and there is a wealth of nominal metrics available in th</w:t>
      </w:r>
      <w:bookmarkStart w:id="6" w:name="_GoBack"/>
      <w:bookmarkEnd w:id="6"/>
      <w:r>
        <w:t>e literature. Ultimately, nominal patterns reveal little about the dynamic interplay between the nervous system, body, and environment because they fail to activate afferent feedback pathways that respond to environmental uncertainty. Adding perturbations to kinematic responses, such as obstacles to jump over or holes to fall into, trigger different actions. Analyzing these reflexes, as they manifest in joint kinematics and muscle EMG patterns, can suggest new pathways in the hierarchical structure of walking systems.</w:t>
      </w:r>
    </w:p>
    <w:p w14:paraId="65BDB2DD" w14:textId="18E1A2E1" w:rsidR="00A502DC" w:rsidRPr="00201A51" w:rsidRDefault="00A502DC" w:rsidP="00201A51">
      <w:pPr>
        <w:pStyle w:val="Heading2"/>
      </w:pPr>
      <w:bookmarkStart w:id="7" w:name="_Toc21003156"/>
      <w:r w:rsidRPr="00201A51">
        <w:lastRenderedPageBreak/>
        <w:t xml:space="preserve">Aim 1 - </w:t>
      </w:r>
      <w:r w:rsidR="00312DCF" w:rsidRPr="00312DCF">
        <w:t>Expand a neuromechanical model of a rat hindlimb to include a complete musculature with physiological muscle paths</w:t>
      </w:r>
      <w:bookmarkEnd w:id="7"/>
    </w:p>
    <w:p w14:paraId="3983ACC4" w14:textId="222623D1" w:rsidR="008D0C70" w:rsidRPr="00201A51" w:rsidRDefault="008D0C70" w:rsidP="00201A51">
      <w:pPr>
        <w:pStyle w:val="Heading3"/>
        <w:ind w:left="0" w:firstLine="720"/>
      </w:pPr>
      <w:bookmarkStart w:id="8" w:name="_Toc21003157"/>
      <w:r w:rsidRPr="00201A51">
        <w:t>Completed Work</w:t>
      </w:r>
      <w:bookmarkEnd w:id="8"/>
    </w:p>
    <w:p w14:paraId="0B87A4F0" w14:textId="22FAD641" w:rsidR="008D0C70" w:rsidRPr="003D79F6" w:rsidRDefault="003D79F6" w:rsidP="00C23C8F">
      <w:pPr>
        <w:pStyle w:val="NoSpacing"/>
        <w:spacing w:line="240" w:lineRule="auto"/>
        <w:ind w:left="720"/>
        <w:rPr>
          <w:rFonts w:cs="Times New Roman"/>
          <w:i/>
          <w:szCs w:val="24"/>
          <w:u w:val="single"/>
        </w:rPr>
      </w:pPr>
      <w:r>
        <w:rPr>
          <w:rFonts w:cs="Times New Roman"/>
          <w:i/>
          <w:szCs w:val="24"/>
          <w:u w:val="single"/>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4AA3C0CA" w14:textId="544D33B2" w:rsidR="00FC3AB5" w:rsidRDefault="00272469" w:rsidP="00FC3AB5">
      <w:pPr>
        <w:pStyle w:val="NoSpacing"/>
        <w:ind w:firstLine="720"/>
      </w:pPr>
      <w:r w:rsidRPr="00272469">
        <w:t>A hindlimb model with a redundant muscle set is necessary to study the impact of muscle grouping on control schemes</w:t>
      </w:r>
      <w:r w:rsidR="00FC3AB5">
        <w:t>.</w:t>
      </w:r>
      <w:r>
        <w:t xml:space="preserve"> Initially, I used muscle attachment point clouds with xyz-coordinates for the origins and insertions of all muscles</w:t>
      </w:r>
      <w:r w:rsidR="00FC3AB5">
        <w:t xml:space="preserve"> for the rat hindlimb </w:t>
      </w:r>
      <w:r>
        <w:fldChar w:fldCharType="begin"/>
      </w:r>
      <w:r>
        <w:instrText xml:space="preserve"> ADDIN ZOTERO_ITEM CSL_CITATION {"citationID":"G4xPstw9","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Pr="00272469">
        <w:rPr>
          <w:rFonts w:cs="Times New Roman"/>
        </w:rPr>
        <w:t>(Will L. Johnson et al. 2008)</w:t>
      </w:r>
      <w:r>
        <w:fldChar w:fldCharType="end"/>
      </w:r>
      <w:r>
        <w:t xml:space="preserve"> </w:t>
      </w:r>
      <w:r w:rsidR="00FC3AB5">
        <w:t>and presented the resulting model at Living Machines 2018</w:t>
      </w:r>
      <w:r>
        <w:t xml:space="preserve"> </w:t>
      </w:r>
      <w:r>
        <w:fldChar w:fldCharType="begin"/>
      </w:r>
      <w:r>
        <w:instrText xml:space="preserve"> ADDIN ZOTERO_ITEM CSL_CITATION {"citationID":"SiP1n65i","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fldChar w:fldCharType="separate"/>
      </w:r>
      <w:r w:rsidRPr="00272469">
        <w:rPr>
          <w:rFonts w:cs="Times New Roman"/>
        </w:rPr>
        <w:t>(Young, Hunt, and Quinn 2018)</w:t>
      </w:r>
      <w:r>
        <w:fldChar w:fldCharType="end"/>
      </w:r>
      <w:r w:rsidR="00FC3AB5">
        <w:t>. After further analysis of the modeling software it became apparent that Johnson’s xyz-coordinates were unusable because they did not include coordinates for “via” points, points along the muscle line of action that are necessary to simulate muscle wrapping. Additionally, Johnson’s work provided coordinates within bone-centric coordinate systems with axes based on poorly defined bony landmarks that were impossible to accurately identify on the bone meshes.</w:t>
      </w:r>
    </w:p>
    <w:p w14:paraId="0C3E0160" w14:textId="13ABD5C1" w:rsidR="00990BDA" w:rsidRPr="00C90C83" w:rsidRDefault="00FC3AB5" w:rsidP="00FC3AB5">
      <w:pPr>
        <w:pStyle w:val="NoSpacing"/>
        <w:ind w:firstLine="720"/>
      </w:pPr>
      <w:r>
        <w:t>Rather than adapting Johnson’s point clouds onto the bone meshes, I decided to hand-guide the muscle lines of action based on anatomical drawings and descriptions from E.C. Greene’s 1955 publication Anatomy of the Rat</w:t>
      </w:r>
      <w:r w:rsidR="00272469">
        <w:t xml:space="preserve"> </w:t>
      </w:r>
      <w:r w:rsidR="00272469">
        <w:fldChar w:fldCharType="begin"/>
      </w:r>
      <w:r w:rsidR="00272469">
        <w:instrText xml:space="preserve"> ADDIN ZOTERO_ITEM CSL_CITATION {"citationID":"InZq5hp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272469">
        <w:fldChar w:fldCharType="separate"/>
      </w:r>
      <w:r w:rsidR="00272469" w:rsidRPr="00272469">
        <w:rPr>
          <w:rFonts w:cs="Times New Roman"/>
        </w:rPr>
        <w:t>(Greene 1955)</w:t>
      </w:r>
      <w:r w:rsidR="00272469">
        <w:fldChar w:fldCharType="end"/>
      </w:r>
      <w:r>
        <w:t xml:space="preserve">.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 For muscles with lines of </w:t>
      </w:r>
      <w:r>
        <w:lastRenderedPageBreak/>
        <w:t xml:space="preserve">attachment (such as the gluteus maximus running along the dorsal border of the ilium), a single </w:t>
      </w:r>
      <w:r w:rsidR="00B44D86">
        <w:rPr>
          <w:noProof/>
        </w:rPr>
        <mc:AlternateContent>
          <mc:Choice Requires="wpg">
            <w:drawing>
              <wp:anchor distT="0" distB="0" distL="114300" distR="114300" simplePos="0" relativeHeight="251691008" behindDoc="0" locked="0" layoutInCell="1" allowOverlap="1" wp14:anchorId="49A03CA7" wp14:editId="29AAFC04">
                <wp:simplePos x="0" y="0"/>
                <wp:positionH relativeFrom="column">
                  <wp:posOffset>254635</wp:posOffset>
                </wp:positionH>
                <wp:positionV relativeFrom="paragraph">
                  <wp:posOffset>2106930</wp:posOffset>
                </wp:positionV>
                <wp:extent cx="5591810" cy="2860040"/>
                <wp:effectExtent l="0" t="0" r="8890" b="0"/>
                <wp:wrapTopAndBottom/>
                <wp:docPr id="21" name="Group 21"/>
                <wp:cNvGraphicFramePr/>
                <a:graphic xmlns:a="http://schemas.openxmlformats.org/drawingml/2006/main">
                  <a:graphicData uri="http://schemas.microsoft.com/office/word/2010/wordprocessingGroup">
                    <wpg:wgp>
                      <wpg:cNvGrpSpPr/>
                      <wpg:grpSpPr>
                        <a:xfrm>
                          <a:off x="0" y="0"/>
                          <a:ext cx="5591810" cy="2860040"/>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08447EB6" w14:textId="77777777" w:rsidR="00F230D7" w:rsidRPr="006765A1" w:rsidRDefault="00F230D7"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9A03CA7" id="Group 21" o:spid="_x0000_s1032" style="position:absolute;left:0;text-align:left;margin-left:20.05pt;margin-top:165.9pt;width:440.3pt;height:225.2pt;z-index:251691008"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">
                <v:shape id="Text Box 12" o:spid="_x0000_s1033" type="#_x0000_t202" style="position:absolute;top:24003;width:4810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14:paraId="08447EB6" w14:textId="77777777" w:rsidR="00F230D7" w:rsidRPr="006765A1" w:rsidRDefault="00F230D7"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v:textbox>
                </v:shape>
                <v:shape id="Picture 11" o:spid="_x0000_s1034" type="#_x0000_t75" style="position:absolute;left:1558;width:48101;height:24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6Ib2+AAAA2wAAAA8AAABkcnMvZG93bnJldi54bWxET02LwjAQvQv7H8IseJE1dRFxq1FkccGr&#10;WjwPzdgUm0k3ibb+eyMI3ubxPme57m0jbuRD7VjBZJyBIC6drrlSUBz/vuYgQkTW2DgmBXcKsF59&#10;DJaYa9fxnm6HWIkUwiFHBSbGNpcylIYshrFriRN3dt5iTNBXUnvsUrht5HeWzaTFmlODwZZ+DZWX&#10;w9Uq+PeV9ybOpj/zmjYjeymyU7dVavjZbxYgIvXxLX65dzrNn8Dzl3SAXD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o6Ib2+AAAA2wAAAA8AAAAAAAAAAAAAAAAAnwIAAGRy&#10;cy9kb3ducmV2LnhtbFBLBQYAAAAABAAEAPcAAACKAwAAAAA=&#10;">
                  <v:imagedata r:id="rId13" o:title="GreeneCompare"/>
                  <v:path arrowok="t"/>
                </v:shape>
                <w10:wrap type="topAndBottom"/>
              </v:group>
            </w:pict>
          </mc:Fallback>
        </mc:AlternateContent>
      </w:r>
      <w:r>
        <w:t>attachment point was placed approximately halfway along the line of attachment.</w:t>
      </w:r>
      <w:r w:rsidR="003D79F6" w:rsidRPr="003D79F6">
        <w:rPr>
          <w:noProof/>
        </w:rPr>
        <w:t xml:space="preserve"> </w:t>
      </w:r>
    </w:p>
    <w:p w14:paraId="48465ECF" w14:textId="77777777" w:rsidR="003D79F6" w:rsidRPr="003D79F6" w:rsidRDefault="00A502DC" w:rsidP="003D79F6">
      <w:pPr>
        <w:pStyle w:val="NoSpacing"/>
        <w:rPr>
          <w:i/>
          <w:u w:val="single"/>
        </w:rPr>
      </w:pPr>
      <w:r w:rsidRPr="003D79F6">
        <w:rPr>
          <w:i/>
          <w:u w:val="single"/>
        </w:rPr>
        <w:t>Dynamic Muscle Moment Arm Profiles</w:t>
      </w:r>
      <w:r w:rsidR="003D79F6" w:rsidRPr="003D79F6">
        <w:rPr>
          <w:i/>
          <w:u w:val="single"/>
        </w:rPr>
        <w:t xml:space="preserve"> </w:t>
      </w:r>
    </w:p>
    <w:p w14:paraId="2DF773C2" w14:textId="4EB01167" w:rsidR="00970D34" w:rsidRPr="003D79F6" w:rsidRDefault="00E56591" w:rsidP="003D79F6">
      <w:pPr>
        <w:pStyle w:val="NoSpacing"/>
        <w:ind w:firstLine="720"/>
      </w:pPr>
      <w:r w:rsidRPr="003D79F6">
        <w:t>The functional effect that a muscle has about a joint can be understood by analyzing its moment arm profile about that joint</w:t>
      </w:r>
      <w:r w:rsidR="00BB7644" w:rsidRPr="003D79F6">
        <w:t xml:space="preserve"> </w:t>
      </w:r>
      <w:r w:rsidR="00BB7644" w:rsidRPr="003D79F6">
        <w:fldChar w:fldCharType="begin"/>
      </w:r>
      <w:r w:rsidR="00EA205E" w:rsidRPr="003D79F6">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rsidRPr="003D79F6">
        <w:fldChar w:fldCharType="separate"/>
      </w:r>
      <w:r w:rsidR="00EA205E" w:rsidRPr="003D79F6">
        <w:t>(Visser et al. 1990; S. W. Lee et al. 2008; Williams et al. 2008; Yeo et al. 2011; Charles et al. 2016)</w:t>
      </w:r>
      <w:r w:rsidR="00BB7644" w:rsidRPr="003D79F6">
        <w:fldChar w:fldCharType="end"/>
      </w:r>
      <w:r w:rsidR="008D6592" w:rsidRPr="003D79F6">
        <w:t xml:space="preserve">. </w:t>
      </w:r>
      <w:r w:rsidR="00970D34" w:rsidRPr="003D79F6">
        <w:t>In small animals, measuring muscle moment arms is especially important because small changes in the placement of muscle attachment points can dramatically affect a muscle’s torque generating capabilities. Moment arm profiles are a useful metric whereby a model can be validated against existing hindlimb models.</w:t>
      </w:r>
    </w:p>
    <w:p w14:paraId="2E44C1E2" w14:textId="1E28376C" w:rsidR="00970D34" w:rsidRPr="00970D34" w:rsidRDefault="003D79F6" w:rsidP="00B44D86">
      <w:pPr>
        <w:pStyle w:val="NoSpacing"/>
        <w:ind w:firstLine="720"/>
      </w:pPr>
      <w:r>
        <w:rPr>
          <w:noProof/>
        </w:rPr>
        <w:lastRenderedPageBreak/>
        <mc:AlternateContent>
          <mc:Choice Requires="wpg">
            <w:drawing>
              <wp:anchor distT="0" distB="0" distL="114300" distR="114300" simplePos="0" relativeHeight="251648000" behindDoc="0" locked="0" layoutInCell="1" allowOverlap="1" wp14:anchorId="15ADC47B" wp14:editId="1F92F9F9">
                <wp:simplePos x="0" y="0"/>
                <wp:positionH relativeFrom="margin">
                  <wp:posOffset>559324</wp:posOffset>
                </wp:positionH>
                <wp:positionV relativeFrom="paragraph">
                  <wp:posOffset>3483058</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F230D7" w:rsidRPr="00A67478" w:rsidRDefault="00F230D7"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38" type="#_x0000_t75" style="width:15.9pt;height:18.7pt" o:ole="">
                                    <v:imagedata r:id="rId15" o:title=""/>
                                  </v:shape>
                                  <o:OLEObject Type="Embed" ProgID="Equation.DSMT4" ShapeID="_x0000_i1038" DrawAspect="Content" ObjectID="_1631616581" r:id="rId16"/>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39" type="#_x0000_t75" style="width:9.35pt;height:12.15pt" o:ole="">
                                    <v:imagedata r:id="rId17" o:title=""/>
                                  </v:shape>
                                  <o:OLEObject Type="Embed" ProgID="Equation.DSMT4" ShapeID="_x0000_i1039" DrawAspect="Content" ObjectID="_1631616582" r:id="rId18"/>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40" type="#_x0000_t75" style="width:11.2pt;height:17.75pt" o:ole="">
                                    <v:imagedata r:id="rId19" o:title=""/>
                                  </v:shape>
                                  <o:OLEObject Type="Embed" ProgID="Equation.DSMT4" ShapeID="_x0000_i1040" DrawAspect="Content" ObjectID="_1631616583" r:id="rId20"/>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41" type="#_x0000_t75" style="width:15.9pt;height:18.7pt" o:ole="">
                                    <v:imagedata r:id="rId21" o:title=""/>
                                  </v:shape>
                                  <o:OLEObject Type="Embed" ProgID="Equation.DSMT4" ShapeID="_x0000_i1041" DrawAspect="Content" ObjectID="_1631616584" r:id="rId22"/>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5ADC47B" id="Group 28" o:spid="_x0000_s1035" style="position:absolute;left:0;text-align:left;margin-left:44.05pt;margin-top:274.25pt;width:384.75pt;height:255pt;z-index:251648000;mso-position-horizontal-relative:margin;mso-width-relative:margin;mso-height-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">
                <v:shape id="Picture 3" o:spid="_x0000_s1036"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3" o:title="Figure4"/>
                  <v:path arrowok="t"/>
                </v:shape>
                <v:shape id="Text Box 4" o:spid="_x0000_s1037"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56300ACC" w:rsidR="00F230D7" w:rsidRPr="00A67478" w:rsidRDefault="00F230D7"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38" type="#_x0000_t75" style="width:15.9pt;height:18.7pt" o:ole="">
                              <v:imagedata r:id="rId15" o:title=""/>
                            </v:shape>
                            <o:OLEObject Type="Embed" ProgID="Equation.DSMT4" ShapeID="_x0000_i1038" DrawAspect="Content" ObjectID="_1631616581" r:id="rId24"/>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39" type="#_x0000_t75" style="width:9.35pt;height:12.15pt" o:ole="">
                              <v:imagedata r:id="rId17" o:title=""/>
                            </v:shape>
                            <o:OLEObject Type="Embed" ProgID="Equation.DSMT4" ShapeID="_x0000_i1039" DrawAspect="Content" ObjectID="_1631616582" r:id="rId25"/>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40" type="#_x0000_t75" style="width:11.2pt;height:17.75pt" o:ole="">
                              <v:imagedata r:id="rId19" o:title=""/>
                            </v:shape>
                            <o:OLEObject Type="Embed" ProgID="Equation.DSMT4" ShapeID="_x0000_i1040" DrawAspect="Content" ObjectID="_1631616583" r:id="rId26"/>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41" type="#_x0000_t75" style="width:15.9pt;height:18.7pt" o:ole="">
                              <v:imagedata r:id="rId21" o:title=""/>
                            </v:shape>
                            <o:OLEObject Type="Embed" ProgID="Equation.DSMT4" ShapeID="_x0000_i1041" DrawAspect="Content" ObjectID="_1631616584" r:id="rId27"/>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970D34" w:rsidRPr="00970D34">
        <w:t>I implemented two joint motion protocols in Animatlab to analyze muscle moment arm profiles across a range of joint motions. First, I implemented a protocol that moved each joint independently through its entire range of motion betwee</w:t>
      </w:r>
      <w:r w:rsidR="00970D34">
        <w:t xml:space="preserve">n limits as defined by Fischer et al </w:t>
      </w:r>
      <w:r w:rsidR="00970D34">
        <w:fldChar w:fldCharType="begin"/>
      </w:r>
      <w:r w:rsidR="00970D34">
        <w:instrText xml:space="preserve"> ADDIN ZOTERO_ITEM CSL_CITATION {"citationID":"5Way2nKu","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970D34">
        <w:fldChar w:fldCharType="separate"/>
      </w:r>
      <w:r w:rsidR="00970D34" w:rsidRPr="00970D34">
        <w:rPr>
          <w:rFonts w:cs="Times New Roman"/>
        </w:rPr>
        <w:t>(Fischer et al. 2002)</w:t>
      </w:r>
      <w:r w:rsidR="00970D34">
        <w:fldChar w:fldCharType="end"/>
      </w:r>
      <w:r w:rsidR="00970D34" w:rsidRPr="00970D34">
        <w:t>. Muscle moment arms gathered from the full range of motion protocol were compared to two hindlimb models that had analyzed moment arm profiles in the sagittal plane</w:t>
      </w:r>
      <w:r w:rsidR="00970D34">
        <w:t xml:space="preserve"> </w:t>
      </w:r>
      <w:r w:rsidR="00970D34">
        <w:fldChar w:fldCharType="begin"/>
      </w:r>
      <w:r w:rsidR="00970D34">
        <w:instrText xml:space="preserve"> ADDIN ZOTERO_ITEM CSL_CITATION {"citationID":"AUPmz7kr","properties":{"formattedCitation":"(W. L. Johnson et al. 2011; Charles et al. 2016)","plainCitation":"(W. L. Johnson et al. 2011; Charles et al. 2016)","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970D34">
        <w:fldChar w:fldCharType="separate"/>
      </w:r>
      <w:r w:rsidR="00970D34" w:rsidRPr="00970D34">
        <w:rPr>
          <w:rFonts w:cs="Times New Roman"/>
        </w:rPr>
        <w:t>(W. L. Johnson et al. 2011; Charles et al. 2016)</w:t>
      </w:r>
      <w:r w:rsidR="00970D34">
        <w:fldChar w:fldCharType="end"/>
      </w:r>
      <w:r w:rsidR="00970D34" w:rsidRPr="00970D34">
        <w:t>. Second, I implemented a nominal walking protocol, as defined by Fischer et al., to create 3D moment arm profiles for biarticular muscles. The nominal walking protocol illustrated the complex relationship that multi-joint motion has on the mechanical advantage of biarticular muscles, a property that is excluded in traditional 2D, single joint moment arm profiles.</w:t>
      </w:r>
    </w:p>
    <w:p w14:paraId="3DA80B12" w14:textId="31073627" w:rsidR="001846D3" w:rsidRDefault="00970D34" w:rsidP="001846D3">
      <w:pPr>
        <w:pStyle w:val="NoSpacing"/>
        <w:ind w:firstLine="720"/>
        <w:rPr>
          <w:b/>
        </w:rPr>
      </w:pPr>
      <w:r w:rsidRPr="00970D34">
        <w:t xml:space="preserve">I calculated moment arm profiles for the model by projecting muscle paths onto the sagittal plane and measuring the shortest distance from the joint center to the free muscle segment. The “free” muscle segment is the muscle portion between attachment points in different bone coordinate systems that undergoes length change as a joint is moved. In addition to calculating </w:t>
      </w:r>
      <w:r w:rsidRPr="00970D34">
        <w:lastRenderedPageBreak/>
        <w:t xml:space="preserve">moment arm profiles, a sensitivity analysis was conducted to examine the impact of muscle attachment point placement on sagittal plane moment arm profiles. This work is discussed in detail in a paper published in the Journal of Biomimetics </w:t>
      </w:r>
      <w:r w:rsidR="001846D3">
        <w:rPr>
          <w:b/>
        </w:rPr>
        <w:fldChar w:fldCharType="begin"/>
      </w:r>
      <w:r w:rsidR="001846D3">
        <w:rPr>
          <w:b/>
        </w:rPr>
        <w:instrText xml:space="preserve"> ADDIN ZOTERO_ITEM CSL_CITATION {"citationID":"5RGdt7R1","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1846D3">
        <w:rPr>
          <w:b/>
        </w:rPr>
        <w:fldChar w:fldCharType="separate"/>
      </w:r>
      <w:r w:rsidR="001846D3" w:rsidRPr="001846D3">
        <w:rPr>
          <w:rFonts w:cs="Times New Roman"/>
        </w:rPr>
        <w:t>(Young et al. 2019)</w:t>
      </w:r>
      <w:r w:rsidR="001846D3">
        <w:rPr>
          <w:b/>
        </w:rPr>
        <w:fldChar w:fldCharType="end"/>
      </w:r>
      <w:r w:rsidR="001846D3">
        <w:rPr>
          <w:b/>
        </w:rPr>
        <w:t>.</w:t>
      </w:r>
    </w:p>
    <w:p w14:paraId="6DB3569D" w14:textId="77777777" w:rsidR="00A47EAC" w:rsidRPr="00201A51" w:rsidRDefault="00A47EAC" w:rsidP="007311A3">
      <w:pPr>
        <w:pStyle w:val="Heading3"/>
      </w:pPr>
      <w:bookmarkStart w:id="9" w:name="_Toc21003158"/>
      <w:r w:rsidRPr="00201A51">
        <w:t>Publications</w:t>
      </w:r>
      <w:bookmarkEnd w:id="9"/>
    </w:p>
    <w:p w14:paraId="6BEBAE82" w14:textId="45A99263" w:rsidR="003D79F6" w:rsidRDefault="003D79F6" w:rsidP="003D79F6">
      <w:pPr>
        <w:pStyle w:val="NoSpacing"/>
        <w:numPr>
          <w:ilvl w:val="0"/>
          <w:numId w:val="12"/>
        </w:numPr>
      </w:pPr>
      <w:r w:rsidRPr="003D79F6">
        <w:t xml:space="preserve">Young, F., Rode, C., Hunt, A. &amp; Quinn, R. Analyzing Moment Arm Profiles in a Full-Muscle Rat Hindlimb Model. </w:t>
      </w:r>
      <w:r w:rsidRPr="003D79F6">
        <w:rPr>
          <w:i/>
          <w:iCs/>
        </w:rPr>
        <w:t>Biomimetics</w:t>
      </w:r>
      <w:r w:rsidRPr="003D79F6">
        <w:t xml:space="preserve"> </w:t>
      </w:r>
      <w:r w:rsidRPr="003D79F6">
        <w:rPr>
          <w:b/>
          <w:bCs/>
        </w:rPr>
        <w:t>4</w:t>
      </w:r>
      <w:r w:rsidRPr="003D79F6">
        <w:t>, 10 (2019).</w:t>
      </w:r>
    </w:p>
    <w:p w14:paraId="140EB31C" w14:textId="19BF42BB" w:rsidR="00C23C8F" w:rsidRPr="002554BD" w:rsidRDefault="003D79F6" w:rsidP="003D79F6">
      <w:pPr>
        <w:pStyle w:val="NoSpacing"/>
        <w:numPr>
          <w:ilvl w:val="0"/>
          <w:numId w:val="12"/>
        </w:numPr>
        <w:rPr>
          <w:rFonts w:eastAsia="Times New Roman" w:cs="Times New Roman"/>
          <w:szCs w:val="24"/>
        </w:rPr>
      </w:pPr>
      <w:r w:rsidRPr="003D79F6">
        <w:t xml:space="preserve">Young, F., Hunt, A. J. &amp; Quinn, R. D. A Neuromechanical Rat Model with a Complete Set of Hind Limb Muscles. in </w:t>
      </w:r>
      <w:r w:rsidRPr="003D79F6">
        <w:rPr>
          <w:i/>
          <w:iCs/>
        </w:rPr>
        <w:t>Biomimetic and Biohybrid Systems</w:t>
      </w:r>
      <w:r w:rsidRPr="003D79F6">
        <w:t xml:space="preserve"> 527–537 (Springer, 2018).</w:t>
      </w:r>
    </w:p>
    <w:p w14:paraId="12F9E635" w14:textId="55F69CFD" w:rsidR="00A502DC" w:rsidRPr="00201A51" w:rsidRDefault="00A502DC" w:rsidP="0001344D">
      <w:pPr>
        <w:pStyle w:val="Heading2"/>
      </w:pPr>
      <w:bookmarkStart w:id="10" w:name="_Toc21003159"/>
      <w:r w:rsidRPr="00201A51">
        <w:t xml:space="preserve">Aim 2 – </w:t>
      </w:r>
      <w:r w:rsidR="00312DCF" w:rsidRPr="00312DCF">
        <w:t>Investigate muscle activation strategies that meet torque demands under nominal and perturbed conditions</w:t>
      </w:r>
      <w:bookmarkEnd w:id="10"/>
    </w:p>
    <w:p w14:paraId="1801391A" w14:textId="68802604" w:rsidR="008D0C70" w:rsidRDefault="002554BD" w:rsidP="007311A3">
      <w:pPr>
        <w:pStyle w:val="Heading3"/>
      </w:pPr>
      <w:bookmarkStart w:id="11" w:name="_Toc21003160"/>
      <w:r>
        <w:t>Background</w:t>
      </w:r>
      <w:bookmarkEnd w:id="11"/>
    </w:p>
    <w:p w14:paraId="2129734C" w14:textId="31F99863" w:rsidR="00794191" w:rsidRPr="00794191" w:rsidRDefault="00623A9C" w:rsidP="00794191">
      <w:pPr>
        <w:pStyle w:val="MTDisplayEquation"/>
        <w:tabs>
          <w:tab w:val="clear" w:pos="4680"/>
          <w:tab w:val="center" w:pos="5400"/>
        </w:tabs>
        <w:ind w:firstLine="720"/>
      </w:pPr>
      <w:r w:rsidRPr="00493B05">
        <w:t>Animatlab uses a</w:t>
      </w:r>
      <w:r w:rsidR="00794191">
        <w:t xml:space="preserve"> two-compartment</w:t>
      </w:r>
      <w:r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t xml:space="preserve">for </w:t>
      </w:r>
      <w:r w:rsidR="00794191">
        <w:t xml:space="preserve">representing </w:t>
      </w:r>
      <w:r>
        <w:t>te</w:t>
      </w:r>
      <w:r w:rsidR="00794191">
        <w:t xml:space="preserve">nsion. </w:t>
      </w:r>
      <w:r w:rsidR="009B491C">
        <w:t>This</w:t>
      </w:r>
      <w:r w:rsidR="001B3A3E">
        <w:t xml:space="preserve"> </w:t>
      </w:r>
      <w:r w:rsidR="00794191">
        <w:t>model</w:t>
      </w:r>
      <w:r w:rsidR="009B491C">
        <w:t>, shown in Figure XXX</w:t>
      </w:r>
      <w:r w:rsidR="00AD1E33">
        <w:t>5</w:t>
      </w:r>
      <w:r w:rsidR="009B491C">
        <w:t>,</w:t>
      </w:r>
      <w:r w:rsidR="00794191">
        <w:t xml:space="preserve"> is characterized by an elastic element in </w:t>
      </w:r>
      <w:r w:rsidR="009B491C">
        <w:t>series</w:t>
      </w:r>
      <w:r w:rsidR="00794191">
        <w:t xml:space="preserve"> with a contractile-elastic element.  The series elastic element</w:t>
      </w:r>
      <w:r w:rsidR="009B491C">
        <w:t>, kse,</w:t>
      </w:r>
      <w:r w:rsidR="00794191">
        <w:t xml:space="preserve"> represents the force-length properties of the muscle while the contractile-elastic element </w:t>
      </w:r>
      <w:r w:rsidR="001B3A3E">
        <w:t xml:space="preserve">captures </w:t>
      </w:r>
      <w:r w:rsidR="00794191">
        <w:t xml:space="preserve">the force-velocity components of the muscle. Work by Zajac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Zajac 1989)</w:t>
      </w:r>
      <w:r w:rsidR="00794191">
        <w:fldChar w:fldCharType="end"/>
      </w:r>
      <w:r w:rsidR="00794191">
        <w:t xml:space="preserve"> </w:t>
      </w:r>
      <w:r w:rsidR="009B491C">
        <w:t>has formalized Hill’s model into an equation used by</w:t>
      </w:r>
      <w:r w:rsidR="00794191">
        <w:t xml:space="preserve"> Animatlab</w:t>
      </w:r>
      <w:r w:rsidR="009B491C">
        <w:t>,</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25" type="#_x0000_t75" style="width:239.75pt;height:33.3pt" o:ole="">
            <v:imagedata r:id="rId28" o:title=""/>
          </v:shape>
          <o:OLEObject Type="Embed" ProgID="Equation.DSMT4" ShapeID="_x0000_i1025" DrawAspect="Content" ObjectID="_1631616568" r:id="rId29"/>
        </w:object>
      </w:r>
      <w:r>
        <w:t xml:space="preserve">, </w:t>
      </w:r>
    </w:p>
    <w:p w14:paraId="3D457D26" w14:textId="3EC6DDB5" w:rsidR="00623A9C" w:rsidRDefault="009B491C" w:rsidP="00623A9C">
      <w:pPr>
        <w:pStyle w:val="NoSpacing"/>
        <w:ind w:firstLine="720"/>
      </w:pPr>
      <w:r>
        <w:rPr>
          <w:noProof/>
        </w:rPr>
        <w:lastRenderedPageBreak/>
        <mc:AlternateContent>
          <mc:Choice Requires="wpg">
            <w:drawing>
              <wp:anchor distT="0" distB="0" distL="114300" distR="114300" simplePos="0" relativeHeight="251689984" behindDoc="0" locked="0" layoutInCell="1" allowOverlap="1" wp14:anchorId="7000CC5D" wp14:editId="648C9B19">
                <wp:simplePos x="0" y="0"/>
                <wp:positionH relativeFrom="column">
                  <wp:posOffset>991870</wp:posOffset>
                </wp:positionH>
                <wp:positionV relativeFrom="paragraph">
                  <wp:posOffset>1204595</wp:posOffset>
                </wp:positionV>
                <wp:extent cx="3656965" cy="1879600"/>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79600"/>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F230D7" w:rsidRPr="00C90C83" w:rsidRDefault="00F230D7"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8" style="position:absolute;left:0;text-align:left;margin-left:78.1pt;margin-top:94.85pt;width:287.95pt;height:148pt;z-index:251689984"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">
                <v:shape id="Text Box 15" o:spid="_x0000_s1039"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F230D7" w:rsidRPr="00C90C83" w:rsidRDefault="00F230D7"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v:textbox>
                </v:shape>
                <v:shape id="Picture 14" o:spid="_x0000_s1040"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31" o:title="Fig2"/>
                  <v:path arrowok="t"/>
                </v:shape>
                <w10:wrap type="topAndBottom"/>
              </v:group>
            </w:pict>
          </mc:Fallback>
        </mc:AlternateContent>
      </w:r>
      <w:r w:rsidR="00503FCE">
        <w:t>where T is</w:t>
      </w:r>
      <w:r w:rsidR="00623A9C" w:rsidRPr="00C90C83">
        <w:t xml:space="preserve"> muscle tension, </w:t>
      </w:r>
      <w:r w:rsidR="00623A9C" w:rsidRPr="001C5249">
        <w:rPr>
          <w:position w:val="-12"/>
        </w:rPr>
        <w:object w:dxaOrig="360" w:dyaOrig="360" w14:anchorId="0AFA8F58">
          <v:shape id="_x0000_i1026" type="#_x0000_t75" style="width:17.65pt;height:17.65pt" o:ole="">
            <v:imagedata r:id="rId32" o:title=""/>
          </v:shape>
          <o:OLEObject Type="Embed" ProgID="Equation.DSMT4" ShapeID="_x0000_i1026" DrawAspect="Content" ObjectID="_1631616569" r:id="rId33"/>
        </w:object>
      </w:r>
      <w:r w:rsidR="00503FCE">
        <w:t xml:space="preserve"> is</w:t>
      </w:r>
      <w:r w:rsidR="00623A9C" w:rsidRPr="00C90C83">
        <w:t xml:space="preserve"> serial element stiffness, </w:t>
      </w:r>
      <w:r w:rsidR="00623A9C" w:rsidRPr="001C5249">
        <w:rPr>
          <w:position w:val="-12"/>
        </w:rPr>
        <w:object w:dxaOrig="380" w:dyaOrig="360" w14:anchorId="4959D9F7">
          <v:shape id="_x0000_i1027" type="#_x0000_t75" style="width:19pt;height:17.65pt" o:ole="">
            <v:imagedata r:id="rId34" o:title=""/>
          </v:shape>
          <o:OLEObject Type="Embed" ProgID="Equation.DSMT4" ShapeID="_x0000_i1027" DrawAspect="Content" ObjectID="_1631616570" r:id="rId35"/>
        </w:object>
      </w:r>
      <w:r w:rsidR="00503FCE">
        <w:t xml:space="preserve"> is</w:t>
      </w:r>
      <w:r w:rsidR="00623A9C" w:rsidRPr="00C90C83">
        <w:t xml:space="preserve"> para</w:t>
      </w:r>
      <w:r w:rsidR="00503FCE">
        <w:t>llel element stiffness, L is</w:t>
      </w:r>
      <w:r w:rsidR="00623A9C" w:rsidRPr="00C90C83">
        <w:t xml:space="preserve"> muscle length, </w:t>
      </w:r>
      <w:r w:rsidR="00503FCE">
        <w:t>c is the</w:t>
      </w:r>
      <w:r w:rsidR="00503FCE" w:rsidRPr="00C90C83">
        <w:t xml:space="preserve"> muscle damping factor</w:t>
      </w:r>
      <w:r w:rsidR="00503FCE">
        <w:t>,</w:t>
      </w:r>
      <w:r w:rsidR="00623A9C" w:rsidRPr="001C5249">
        <w:rPr>
          <w:position w:val="-12"/>
        </w:rPr>
        <w:object w:dxaOrig="320" w:dyaOrig="360" w14:anchorId="170BBF03">
          <v:shape id="_x0000_i1028" type="#_x0000_t75" style="width:15.6pt;height:17.65pt" o:ole="">
            <v:imagedata r:id="rId36" o:title=""/>
          </v:shape>
          <o:OLEObject Type="Embed" ProgID="Equation.DSMT4" ShapeID="_x0000_i1028" DrawAspect="Content" ObjectID="_1631616571" r:id="rId37"/>
        </w:object>
      </w:r>
      <w:r w:rsidR="00503FCE">
        <w:t xml:space="preserve"> is</w:t>
      </w:r>
      <w:r w:rsidR="00623A9C" w:rsidRPr="00C90C83">
        <w:t xml:space="preserve"> muscle activation in Newtons,</w:t>
      </w:r>
      <w:r w:rsidR="00503FCE">
        <w:t xml:space="preserve"> and</w:t>
      </w:r>
      <w:r w:rsidR="00623A9C" w:rsidRPr="00C90C83">
        <w:t xml:space="preserve"> </w:t>
      </w:r>
      <w:r w:rsidR="00623A9C" w:rsidRPr="001C5249">
        <w:rPr>
          <w:position w:val="-12"/>
        </w:rPr>
        <w:object w:dxaOrig="260" w:dyaOrig="360" w14:anchorId="38AB873E">
          <v:shape id="_x0000_i1029" type="#_x0000_t75" style="width:12.25pt;height:17.65pt" o:ole="">
            <v:imagedata r:id="rId38" o:title=""/>
          </v:shape>
          <o:OLEObject Type="Embed" ProgID="Equation.DSMT4" ShapeID="_x0000_i1029" DrawAspect="Content" ObjectID="_1631616572" r:id="rId39"/>
        </w:object>
      </w:r>
      <w:r w:rsidR="007D4681">
        <w:t xml:space="preserve"> is a</w:t>
      </w:r>
      <w:r w:rsidR="00623A9C" w:rsidRPr="00C90C83">
        <w:t xml:space="preserve"> dimensionless lengt</w:t>
      </w:r>
      <w:r w:rsidR="00503FCE">
        <w:t>h-tension modifier</w:t>
      </w:r>
      <w:r w:rsidR="00623A9C" w:rsidRPr="00C90C83">
        <w:t xml:space="preserve">. </w:t>
      </w:r>
    </w:p>
    <w:p w14:paraId="74756F28" w14:textId="653A5605" w:rsidR="009B491C" w:rsidRDefault="009B491C" w:rsidP="009B491C">
      <w:pPr>
        <w:pStyle w:val="NoSpacing"/>
        <w:ind w:firstLine="720"/>
      </w:pPr>
      <w:r>
        <w:t xml:space="preserve">I have not found any work that calculates Hill muscle parameters for every muscle in the rat hindlimb. Work by Johnson et al. </w:t>
      </w:r>
      <w:r w:rsidR="002264B3">
        <w:fldChar w:fldCharType="begin"/>
      </w:r>
      <w:r w:rsidR="002264B3">
        <w:instrText xml:space="preserve"> ADDIN ZOTERO_ITEM CSL_CITATION {"citationID":"1xC3EQ0R","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264B3">
        <w:fldChar w:fldCharType="separate"/>
      </w:r>
      <w:r w:rsidR="002264B3" w:rsidRPr="002264B3">
        <w:rPr>
          <w:rFonts w:cs="Times New Roman"/>
        </w:rPr>
        <w:t>(W. L. Johnson et al. 2011)</w:t>
      </w:r>
      <w:r w:rsidR="002264B3">
        <w:fldChar w:fldCharType="end"/>
      </w:r>
      <w:r>
        <w:t xml:space="preserve"> and Eng et al. </w:t>
      </w:r>
      <w:r w:rsidR="002264B3">
        <w:fldChar w:fldCharType="begin"/>
      </w:r>
      <w:r w:rsidR="002264B3">
        <w:instrText xml:space="preserve"> ADDIN ZOTERO_ITEM CSL_CITATION {"citationID":"MRiiEglb","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2264B3">
        <w:fldChar w:fldCharType="separate"/>
      </w:r>
      <w:r w:rsidR="002264B3" w:rsidRPr="002264B3">
        <w:rPr>
          <w:rFonts w:cs="Times New Roman"/>
        </w:rPr>
        <w:t>(Eng et al. 2008)</w:t>
      </w:r>
      <w:r w:rsidR="002264B3">
        <w:fldChar w:fldCharType="end"/>
      </w:r>
      <w:r>
        <w:t>have described physiological parameters (muscle mass, optimal muscle length, etc.) for rat hindlimb muscles. By combining the physiological parameters from Johnson and Eng with the modeling equations from Zajac, it is possible to approximate Hill muscle parameters for an Animatlab model. Hill parameters were determined by specifying relationships between the muscle length, stimulus, and tension.</w:t>
      </w:r>
    </w:p>
    <w:p w14:paraId="28E07D8B" w14:textId="5836403D" w:rsidR="00623A9C" w:rsidRPr="00623A9C" w:rsidRDefault="009B491C" w:rsidP="009B491C">
      <w:pPr>
        <w:pStyle w:val="NoSpacing"/>
        <w:ind w:firstLine="720"/>
      </w:pPr>
      <w:r>
        <w:t>Two relationships define muscle force generating properties in Animatlab: the length-tension curve and the stimulus-tension curve. The length-tension (LT) curve relates a muscle’s force-generating capabilities at various isometric lengths. At a unique “optimal” length, a muscle is able to generate a maximal amount of force. Deviations from the optimal length lessen the muscle’s ability to generate force. The stimulus-tension (ST) curve relates muscle membrane potential to muscle force output. Strong activation of a muscle’s motorneuron induces strong contractions.</w:t>
      </w:r>
    </w:p>
    <w:p w14:paraId="63197F9C" w14:textId="22B6EC3D" w:rsidR="00D84CBD" w:rsidRPr="002554BD" w:rsidRDefault="002554BD" w:rsidP="00E72EB9">
      <w:pPr>
        <w:pStyle w:val="NoSpacing"/>
        <w:numPr>
          <w:ilvl w:val="4"/>
          <w:numId w:val="9"/>
        </w:numPr>
        <w:ind w:left="0" w:firstLine="720"/>
        <w:rPr>
          <w:b/>
          <w:u w:val="single"/>
        </w:rPr>
      </w:pPr>
      <w:r w:rsidRPr="002554BD">
        <w:rPr>
          <w:b/>
          <w:u w:val="single"/>
        </w:rPr>
        <w:t>Completed Work: The LT curve</w:t>
      </w:r>
    </w:p>
    <w:p w14:paraId="0B95C1F7" w14:textId="66F44517" w:rsidR="00CE79CF" w:rsidRDefault="00A67478" w:rsidP="00E72EB9">
      <w:pPr>
        <w:pStyle w:val="NoSpacing"/>
        <w:ind w:firstLine="720"/>
      </w:pPr>
      <w:r>
        <w:lastRenderedPageBreak/>
        <w:t>Animatlab uses</w:t>
      </w:r>
      <w:r w:rsidR="00CE79CF">
        <w:t xml:space="preserve"> a simplified LT curve equation,</w:t>
      </w:r>
    </w:p>
    <w:p w14:paraId="639E9D85" w14:textId="141C67C1" w:rsidR="00A67478" w:rsidRDefault="00CE79CF" w:rsidP="007A73C1">
      <w:pPr>
        <w:pStyle w:val="MTDisplayEquation"/>
        <w:ind w:firstLine="720"/>
      </w:pPr>
      <w:r>
        <w:tab/>
      </w:r>
      <w:r w:rsidR="00564550" w:rsidRPr="00CE79CF">
        <w:rPr>
          <w:position w:val="-30"/>
        </w:rPr>
        <w:object w:dxaOrig="2920" w:dyaOrig="720" w14:anchorId="42C0C5AF">
          <v:shape id="_x0000_i1030" type="#_x0000_t75" style="width:221.45pt;height:55pt" o:ole="">
            <v:imagedata r:id="rId40" o:title=""/>
          </v:shape>
          <o:OLEObject Type="Embed" ProgID="Equation.DSMT4" ShapeID="_x0000_i1030" DrawAspect="Content" ObjectID="_1631616573" r:id="rId41"/>
        </w:object>
      </w:r>
      <w:r w:rsidR="002657D7">
        <w:t>,</w:t>
      </w:r>
    </w:p>
    <w:p w14:paraId="703CFD3D" w14:textId="7A232970" w:rsidR="00552AB1" w:rsidRDefault="00552AB1" w:rsidP="00552AB1">
      <w:pPr>
        <w:pStyle w:val="NoSpacing"/>
        <w:ind w:firstLine="720"/>
      </w:pPr>
      <w:r>
        <w:rPr>
          <w:noProof/>
        </w:rPr>
        <mc:AlternateContent>
          <mc:Choice Requires="wpg">
            <w:drawing>
              <wp:anchor distT="0" distB="0" distL="114300" distR="114300" simplePos="0" relativeHeight="251695104" behindDoc="0" locked="0" layoutInCell="1" allowOverlap="1" wp14:anchorId="15449B21" wp14:editId="0126FF87">
                <wp:simplePos x="0" y="0"/>
                <wp:positionH relativeFrom="column">
                  <wp:posOffset>384037</wp:posOffset>
                </wp:positionH>
                <wp:positionV relativeFrom="paragraph">
                  <wp:posOffset>2505075</wp:posOffset>
                </wp:positionV>
                <wp:extent cx="5671820" cy="2060575"/>
                <wp:effectExtent l="0" t="0" r="5080" b="0"/>
                <wp:wrapTopAndBottom/>
                <wp:docPr id="30" name="Group 30"/>
                <wp:cNvGraphicFramePr/>
                <a:graphic xmlns:a="http://schemas.openxmlformats.org/drawingml/2006/main">
                  <a:graphicData uri="http://schemas.microsoft.com/office/word/2010/wordprocessingGroup">
                    <wpg:wgp>
                      <wpg:cNvGrpSpPr/>
                      <wpg:grpSpPr>
                        <a:xfrm>
                          <a:off x="0" y="0"/>
                          <a:ext cx="5671820" cy="2060575"/>
                          <a:chOff x="0" y="0"/>
                          <a:chExt cx="5671820" cy="2060575"/>
                        </a:xfrm>
                      </wpg:grpSpPr>
                      <pic:pic xmlns:pic="http://schemas.openxmlformats.org/drawingml/2006/picture">
                        <pic:nvPicPr>
                          <pic:cNvPr id="23" name="Picture 2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671820" cy="1750695"/>
                          </a:xfrm>
                          <a:prstGeom prst="rect">
                            <a:avLst/>
                          </a:prstGeom>
                        </pic:spPr>
                      </pic:pic>
                      <wps:wsp>
                        <wps:cNvPr id="24" name="Text Box 24"/>
                        <wps:cNvSpPr txBox="1"/>
                        <wps:spPr>
                          <a:xfrm>
                            <a:off x="0" y="1802130"/>
                            <a:ext cx="5671820" cy="258445"/>
                          </a:xfrm>
                          <a:prstGeom prst="rect">
                            <a:avLst/>
                          </a:prstGeom>
                          <a:solidFill>
                            <a:prstClr val="white"/>
                          </a:solidFill>
                          <a:ln>
                            <a:noFill/>
                          </a:ln>
                          <a:effectLst/>
                        </wps:spPr>
                        <wps:txbx>
                          <w:txbxContent>
                            <w:p w14:paraId="31CBFF71" w14:textId="72FFD99B" w:rsidR="00F230D7" w:rsidRPr="00552AB1" w:rsidRDefault="00F230D7"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449B21" id="Group 30" o:spid="_x0000_s1041" style="position:absolute;left:0;text-align:left;margin-left:30.25pt;margin-top:197.25pt;width:446.6pt;height:162.25pt;z-index:251695104" coordsize="56718,2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ODAz&#10;OTk5Mi03MjZjLWVjNGEtYjAyMC1lM2RjODZiMGFjMjA8L3N0RXZ0Omluc3RhbmNlSUQ+CiAgICAg&#10;ICAgICAgICAgICAgIDxzdEV2dDp3aGVuPjIwMTktMDktMThUMTc6Mjg6MzAtMDQ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OTliNDM0ZGQtMDAwMi1hMDQy&#10;LTk4YzQtMmQ0MzJiMTM3M2RjPC9zdEV2dDppbnN0YW5jZUlEPgogICAgICAgICAgICAgICAgICA8&#10;c3RFdnQ6d2hlbj4yMDE5LTA5LTE4VDE3OjI4OjQ4LTA0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E0NTMzZDUy&#10;LTI5ZTUtZjI0MC1iZDY5LWUwMGRiNmNkYTUxNzwvc3RFdnQ6aW5zdGFuY2VJRD4KICAgICAgICAg&#10;ICAgICAgICAgPHN0RXZ0OndoZW4+MjAxOS0wOS0xOFQxNzoyODo0OC0wN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">
                <v:shape id="Picture 23" o:spid="_x0000_s1042" type="#_x0000_t75" style="position:absolute;width:56718;height:175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JUozCAAAA2wAAAA8AAABkcnMvZG93bnJldi54bWxEj0GLwjAUhO/C/ofwFrxpuhXWpRpFVgQP&#10;sqIreH02z7bYvNQkav33RhA8DjPzDTOetqYWV3K+sqzgq5+AIM6trrhQsPtf9H5A+ICssbZMCu7k&#10;YTr56Iwx0/bGG7puQyEihH2GCsoQmkxKn5dk0PdtQxy9o3UGQ5SukNrhLcJNLdMk+ZYGK44LJTb0&#10;W1J+2l6MgvXZSKxxvh7+DQfp3u2rxWF1V6r72c5GIAK14R1+tZdaQTqA55f4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SVKMwgAAANsAAAAPAAAAAAAAAAAAAAAAAJ8C&#10;AABkcnMvZG93bnJldi54bWxQSwUGAAAAAAQABAD3AAAAjgMAAAAA&#10;">
                  <v:imagedata r:id="rId43" o:title=""/>
                  <v:path arrowok="t"/>
                </v:shape>
                <v:shape id="Text Box 24" o:spid="_x0000_s1043" type="#_x0000_t202" style="position:absolute;top:18021;width:5671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XeMUA&#10;AADbAAAADwAAAGRycy9kb3ducmV2LnhtbESPQWsCMRSE70L/Q3iFXqRmq4uUrVFEWqi9iKuX3h6b&#10;52bbzcuSZHX77xtB8DjMzDfMYjXYVpzJh8axgpdJBoK4crrhWsHx8PH8CiJEZI2tY1LwRwFWy4fR&#10;AgvtLryncxlrkSAcClRgYuwKKUNlyGKYuI44eSfnLcYkfS21x0uC21ZOs2wuLTacFgx2tDFU/Za9&#10;VbDLv3dm3J/ev9b5zG+P/Wb+U5dKPT0O6zcQkYZ4D9/an1rBNIf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ld4xQAAANsAAAAPAAAAAAAAAAAAAAAAAJgCAABkcnMv&#10;ZG93bnJldi54bWxQSwUGAAAAAAQABAD1AAAAigMAAAAA&#10;" stroked="f">
                  <v:textbox style="mso-fit-shape-to-text:t" inset="0,0,0,0">
                    <w:txbxContent>
                      <w:p w14:paraId="31CBFF71" w14:textId="72FFD99B" w:rsidR="00F230D7" w:rsidRPr="00552AB1" w:rsidRDefault="00F230D7"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v:textbox>
                </v:shape>
                <w10:wrap type="topAndBottom"/>
              </v:group>
            </w:pict>
          </mc:Fallback>
        </mc:AlternateContent>
      </w:r>
      <w:r w:rsidR="002657D7">
        <w:t>w</w:t>
      </w:r>
      <w:r w:rsidR="00CE79CF">
        <w:t xml:space="preserve">here L is the muscle length, </w:t>
      </w:r>
      <w:r w:rsidR="00CE79CF" w:rsidRPr="00CE79CF">
        <w:rPr>
          <w:position w:val="-12"/>
        </w:rPr>
        <w:object w:dxaOrig="600" w:dyaOrig="360" w14:anchorId="68BFE001">
          <v:shape id="_x0000_i1031" type="#_x0000_t75" style="width:30.55pt;height:17.65pt" o:ole="">
            <v:imagedata r:id="rId44" o:title=""/>
          </v:shape>
          <o:OLEObject Type="Embed" ProgID="Equation.DSMT4" ShapeID="_x0000_i1031" DrawAspect="Content" ObjectID="_1631616574" r:id="rId45"/>
        </w:object>
      </w:r>
      <w:r w:rsidR="002657D7">
        <w:t xml:space="preserve"> is the</w:t>
      </w:r>
      <w:r>
        <w:t xml:space="preserve"> percent of maximal</w:t>
      </w:r>
      <w:r w:rsidR="002657D7">
        <w:t xml:space="preserve"> tension at a specific length, L</w:t>
      </w:r>
      <w:r w:rsidR="002657D7">
        <w:rPr>
          <w:vertAlign w:val="subscript"/>
        </w:rPr>
        <w:t>width</w:t>
      </w:r>
      <w:r w:rsidR="002657D7">
        <w:t xml:space="preserve"> is the muscle width, and L</w:t>
      </w:r>
      <w:r w:rsidR="002657D7">
        <w:rPr>
          <w:vertAlign w:val="subscript"/>
        </w:rPr>
        <w:t>rest</w:t>
      </w:r>
      <w:r w:rsidR="002657D7">
        <w:t xml:space="preserve"> is the resting muscle length.</w:t>
      </w:r>
      <w:r w:rsidR="00A7294C">
        <w:t xml:space="preserve"> </w:t>
      </w:r>
      <w:r w:rsidR="009B491C" w:rsidRPr="009B491C">
        <w:t xml:space="preserve">Zajac’s generalized muscle model relates normalized muscle length to normalized muscle force. </w:t>
      </w:r>
      <w:r>
        <w:t xml:space="preserve">Zajac’s generalizes </w:t>
      </w:r>
      <w:r w:rsidR="00AD1E33">
        <w:t>LT curve is shown in Figure XXX</w:t>
      </w:r>
      <w:r>
        <w:t>6B</w:t>
      </w:r>
      <w:r w:rsidR="009B491C" w:rsidRPr="009B491C">
        <w:t xml:space="preserve">. Following the form of Zajac’s generalized LT curve, the muscle generates zero force when it is at </w:t>
      </w:r>
      <w:r w:rsidR="0090717B">
        <w:t xml:space="preserve">50% </w:t>
      </w:r>
      <w:r w:rsidR="009B491C" w:rsidRPr="009B491C">
        <w:t>and 150% the optimal muscle length. I represented this information using Animatlab’s inverted parabola equation above, choosing a muscle width that is half the resting length to match Zajac’s generalized curve.</w:t>
      </w:r>
      <w:r w:rsidR="00251DD4">
        <w:t xml:space="preserve"> </w:t>
      </w:r>
    </w:p>
    <w:p w14:paraId="18198134" w14:textId="77777777" w:rsidR="00B422B8" w:rsidRDefault="00B422B8" w:rsidP="009B491C">
      <w:pPr>
        <w:pStyle w:val="NoSpacing"/>
        <w:ind w:firstLine="720"/>
      </w:pPr>
    </w:p>
    <w:p w14:paraId="257E6183" w14:textId="77777777" w:rsidR="00B422B8" w:rsidRDefault="00B422B8" w:rsidP="009B491C">
      <w:pPr>
        <w:pStyle w:val="NoSpacing"/>
        <w:ind w:firstLine="720"/>
      </w:pPr>
    </w:p>
    <w:p w14:paraId="7C6FAC36" w14:textId="77777777" w:rsidR="00B422B8" w:rsidRDefault="00B422B8" w:rsidP="009B491C">
      <w:pPr>
        <w:pStyle w:val="NoSpacing"/>
        <w:ind w:firstLine="720"/>
      </w:pPr>
    </w:p>
    <w:p w14:paraId="632E9AB6" w14:textId="77777777" w:rsidR="00B422B8" w:rsidRDefault="00B422B8" w:rsidP="009B491C">
      <w:pPr>
        <w:pStyle w:val="NoSpacing"/>
        <w:ind w:firstLine="720"/>
      </w:pPr>
    </w:p>
    <w:p w14:paraId="0DF22524" w14:textId="77777777" w:rsidR="00B422B8" w:rsidRDefault="00B422B8" w:rsidP="009B491C">
      <w:pPr>
        <w:pStyle w:val="NoSpacing"/>
        <w:ind w:firstLine="720"/>
      </w:pPr>
    </w:p>
    <w:p w14:paraId="1D879492" w14:textId="77777777" w:rsidR="00B422B8" w:rsidRDefault="00B422B8" w:rsidP="009B491C">
      <w:pPr>
        <w:pStyle w:val="NoSpacing"/>
        <w:ind w:firstLine="720"/>
      </w:pPr>
    </w:p>
    <w:p w14:paraId="755B6B3E" w14:textId="77777777" w:rsidR="00B422B8" w:rsidRDefault="00B422B8" w:rsidP="009B491C">
      <w:pPr>
        <w:pStyle w:val="NoSpacing"/>
        <w:ind w:firstLine="720"/>
      </w:pPr>
    </w:p>
    <w:p w14:paraId="1BFEC929" w14:textId="68EBBC66" w:rsidR="0006587E" w:rsidRDefault="00B422B8" w:rsidP="009B491C">
      <w:pPr>
        <w:pStyle w:val="NoSpacing"/>
        <w:ind w:firstLine="720"/>
      </w:pPr>
      <w:r>
        <w:rPr>
          <w:noProof/>
        </w:rPr>
        <w:lastRenderedPageBreak/>
        <mc:AlternateContent>
          <mc:Choice Requires="wpg">
            <w:drawing>
              <wp:anchor distT="0" distB="0" distL="114300" distR="114300" simplePos="0" relativeHeight="251660288" behindDoc="0" locked="0" layoutInCell="1" allowOverlap="1" wp14:anchorId="41AD6E22" wp14:editId="502591AB">
                <wp:simplePos x="0" y="0"/>
                <wp:positionH relativeFrom="column">
                  <wp:posOffset>1337448</wp:posOffset>
                </wp:positionH>
                <wp:positionV relativeFrom="paragraph">
                  <wp:posOffset>91247</wp:posOffset>
                </wp:positionV>
                <wp:extent cx="3365500" cy="3736975"/>
                <wp:effectExtent l="0" t="0" r="6350" b="0"/>
                <wp:wrapTopAndBottom/>
                <wp:docPr id="22" name="Group 22"/>
                <wp:cNvGraphicFramePr/>
                <a:graphic xmlns:a="http://schemas.openxmlformats.org/drawingml/2006/main">
                  <a:graphicData uri="http://schemas.microsoft.com/office/word/2010/wordprocessingGroup">
                    <wpg:wgp>
                      <wpg:cNvGrpSpPr/>
                      <wpg:grpSpPr>
                        <a:xfrm>
                          <a:off x="0" y="0"/>
                          <a:ext cx="3365500" cy="3736975"/>
                          <a:chOff x="0" y="0"/>
                          <a:chExt cx="3545840" cy="3936365"/>
                        </a:xfrm>
                      </wpg:grpSpPr>
                      <pic:pic xmlns:pic="http://schemas.openxmlformats.org/drawingml/2006/picture">
                        <pic:nvPicPr>
                          <pic:cNvPr id="9" name="Picture 9"/>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6F3EE9F5" w:rsidR="00F230D7" w:rsidRPr="00FF69AA" w:rsidRDefault="00F230D7"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AD6E22" id="Group 22" o:spid="_x0000_s1044" style="position:absolute;left:0;text-align:left;margin-left:105.3pt;margin-top:7.2pt;width:265pt;height:294.25pt;z-index:251660288;mso-width-relative:margin;mso-height-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">
                <v:shape id="Picture 9" o:spid="_x0000_s1045" type="#_x0000_t75" style="position:absolute;width:35458;height:3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vT7XEAAAA2gAAAA8AAABkcnMvZG93bnJldi54bWxEj09rAjEUxO9Cv0N4BS+iWUVEV6OUUlsP&#10;IvUPeH3dvGaXbl6WTVzXb28EocdhZn7DLFatLUVDtS8cKxgOEhDEmdMFGwWn47o/BeEDssbSMSm4&#10;kYfV8qWzwFS7K++pOQQjIoR9igryEKpUSp/lZNEPXEUcvV9XWwxR1kbqGq8Rbks5SpKJtFhwXMix&#10;ovecsr/DxSo4TqzZfvXOn/SzNdXue9iMP6ZSqe5r+zYHEagN/+Fne6MVzOBxJd4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vT7XEAAAA2gAAAA8AAAAAAAAAAAAAAAAA&#10;nwIAAGRycy9kb3ducmV2LnhtbFBLBQYAAAAABAAEAPcAAACQAwAAAAA=&#10;">
                  <v:imagedata r:id="rId47" o:title=""/>
                  <v:path arrowok="t"/>
                </v:shape>
                <v:shape id="Text Box 1" o:spid="_x0000_s1046" type="#_x0000_t202" style="position:absolute;left:6669;top:36779;width:28789;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14:paraId="72EA152E" w14:textId="6F3EE9F5" w:rsidR="00F230D7" w:rsidRPr="00FF69AA" w:rsidRDefault="00F230D7"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modeled by Animatlab</w:t>
                        </w:r>
                      </w:p>
                    </w:txbxContent>
                  </v:textbox>
                </v:shape>
                <w10:wrap type="topAndBottom"/>
              </v:group>
            </w:pict>
          </mc:Fallback>
        </mc:AlternateContent>
      </w:r>
      <w:r>
        <w:t xml:space="preserve">I decided to create LT curves similar to Zajac’s generalized curve, shown in Figure XXX7. With this curve, I was able to calculate kpe, kse, and Am values for each muscle in the system. This was done by solving the Hill tension equations at steady state with optimal length and tensions values from Johnson </w:t>
      </w:r>
      <w:r>
        <w:fldChar w:fldCharType="begin"/>
      </w:r>
      <w:r>
        <w:instrText xml:space="preserve"> ADDIN ZOTERO_ITEM CSL_CITATION {"citationID":"Jy5p0Mti","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Pr="00B422B8">
        <w:rPr>
          <w:rFonts w:cs="Times New Roman"/>
        </w:rPr>
        <w:t>(W. L. Johnson et al. 2011)</w:t>
      </w:r>
      <w:r>
        <w:fldChar w:fldCharType="end"/>
      </w:r>
      <w:r>
        <w:t xml:space="preserve">. </w:t>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32" type="#_x0000_t75" style="width:13.6pt;height:14.25pt" o:ole="">
            <v:imagedata r:id="rId48" o:title=""/>
          </v:shape>
          <o:OLEObject Type="Embed" ProgID="Equation.DSMT4" ShapeID="_x0000_i1032" DrawAspect="Content" ObjectID="_1631616575" r:id="rId49"/>
        </w:object>
      </w:r>
      <w:r w:rsidR="00826307">
        <w:t>)</w:t>
      </w:r>
      <w:r w:rsidR="00191812">
        <w:t xml:space="preserve"> force relationship becomes</w:t>
      </w:r>
      <w:r w:rsidR="00826307">
        <w:t>,</w:t>
      </w:r>
    </w:p>
    <w:p w14:paraId="07D81AD1" w14:textId="5BDEF46D" w:rsidR="00F87403" w:rsidRDefault="00F87403" w:rsidP="00B422B8">
      <w:pPr>
        <w:pStyle w:val="MTDisplayEquation"/>
        <w:ind w:firstLine="720"/>
      </w:pPr>
      <w:r>
        <w:tab/>
      </w:r>
      <w:r w:rsidR="00564550" w:rsidRPr="00B422B8">
        <w:rPr>
          <w:position w:val="-62"/>
        </w:rPr>
        <w:object w:dxaOrig="5380" w:dyaOrig="1359" w14:anchorId="1B85B42D">
          <v:shape id="_x0000_i1033" type="#_x0000_t75" style="width:369.5pt;height:93.75pt" o:ole="">
            <v:imagedata r:id="rId50" o:title=""/>
          </v:shape>
          <o:OLEObject Type="Embed" ProgID="Equation.DSMT4" ShapeID="_x0000_i1033" DrawAspect="Content" ObjectID="_1631616576" r:id="rId51"/>
        </w:object>
      </w:r>
      <w:r w:rsidR="00E67E0B">
        <w:t>.</w:t>
      </w:r>
    </w:p>
    <w:p w14:paraId="2E57FA02" w14:textId="6C263F90" w:rsidR="00E67E0B" w:rsidRPr="00D84CBD" w:rsidRDefault="00B422B8" w:rsidP="00E72EB9">
      <w:pPr>
        <w:pStyle w:val="NoSpacing"/>
        <w:ind w:firstLine="720"/>
      </w:pPr>
      <w:r>
        <w:t>I found s</w:t>
      </w:r>
      <w:r w:rsidR="00CA1984">
        <w:t>olutions to</w:t>
      </w:r>
      <w:r>
        <w:t xml:space="preserve"> the steady state equation at three force-length points to find values of kse, kpe, and Am using Matlab’s function solver.</w:t>
      </w:r>
      <w:r w:rsidR="00E67E0B" w:rsidRPr="00D84CBD">
        <w:t xml:space="preserve"> Th</w:t>
      </w:r>
      <w:r w:rsidR="00D84CBD" w:rsidRPr="00D84CBD">
        <w:t xml:space="preserve">e solution set with </w:t>
      </w:r>
      <w:r>
        <w:t>all positive values and</w:t>
      </w:r>
      <w:r w:rsidR="00D84CBD" w:rsidRPr="00D84CBD">
        <w:t xml:space="preserve"> </w:t>
      </w:r>
      <w:r w:rsidR="00D84CBD" w:rsidRPr="00D84CBD">
        <w:rPr>
          <w:position w:val="-12"/>
        </w:rPr>
        <w:object w:dxaOrig="320" w:dyaOrig="380" w14:anchorId="1395FA3E">
          <v:shape id="_x0000_i1034" type="#_x0000_t75" style="width:15.6pt;height:19pt" o:ole="">
            <v:imagedata r:id="rId52" o:title=""/>
          </v:shape>
          <o:OLEObject Type="Embed" ProgID="Equation.DSMT4" ShapeID="_x0000_i1034" DrawAspect="Content" ObjectID="_1631616577" r:id="rId53"/>
        </w:object>
      </w:r>
      <w:r>
        <w:t xml:space="preserve"> </w:t>
      </w:r>
      <w:r w:rsidR="00D84CBD" w:rsidRPr="00D84CBD">
        <w:lastRenderedPageBreak/>
        <w:t xml:space="preserve">closest to </w:t>
      </w:r>
      <w:r w:rsidR="00D84CBD" w:rsidRPr="00D84CBD">
        <w:rPr>
          <w:position w:val="-12"/>
        </w:rPr>
        <w:object w:dxaOrig="460" w:dyaOrig="360" w14:anchorId="53CD76CA">
          <v:shape id="_x0000_i1035" type="#_x0000_t75" style="width:23.1pt;height:17.65pt" o:ole="">
            <v:imagedata r:id="rId54" o:title=""/>
          </v:shape>
          <o:OLEObject Type="Embed" ProgID="Equation.DSMT4" ShapeID="_x0000_i1035" DrawAspect="Content" ObjectID="_1631616578" r:id="rId55"/>
        </w:object>
      </w:r>
      <w:r w:rsidR="00D84CBD" w:rsidRPr="00D84CBD">
        <w:t xml:space="preserve"> was chosen</w:t>
      </w:r>
      <w:r w:rsidR="00191812">
        <w:t xml:space="preserve"> for each muscle and injected into an Animatlab project file</w:t>
      </w:r>
      <w:r w:rsidR="00D84CBD" w:rsidRPr="00D84CBD">
        <w:t>.</w:t>
      </w:r>
      <w:r w:rsidR="00C1750B">
        <w:t xml:space="preserve"> Animatlab’s LT curve fails to capture the asymmetry of the LT curve about the resting length.</w:t>
      </w:r>
    </w:p>
    <w:p w14:paraId="51B52506" w14:textId="12582033" w:rsidR="00E0250D" w:rsidRPr="002554BD" w:rsidRDefault="00C81274" w:rsidP="00E72EB9">
      <w:pPr>
        <w:pStyle w:val="NoSpacing"/>
        <w:numPr>
          <w:ilvl w:val="4"/>
          <w:numId w:val="9"/>
        </w:numPr>
        <w:ind w:left="0" w:firstLine="720"/>
        <w:rPr>
          <w:b/>
          <w:u w:val="single"/>
        </w:rPr>
      </w:pPr>
      <w:r w:rsidRPr="002554BD">
        <w:rPr>
          <w:b/>
          <w:noProof/>
          <w:u w:val="single"/>
        </w:rPr>
        <mc:AlternateContent>
          <mc:Choice Requires="wps">
            <w:drawing>
              <wp:anchor distT="0" distB="0" distL="114300" distR="114300" simplePos="0" relativeHeight="251655168" behindDoc="0" locked="0" layoutInCell="1" allowOverlap="1" wp14:anchorId="4D18AE68" wp14:editId="4C522CBB">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F230D7" w:rsidRPr="00FF69AA" w:rsidRDefault="00F230D7"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7" type="#_x0000_t202" style="position:absolute;left:0;text-align:left;margin-left:71.1pt;margin-top:272.45pt;width:352.5pt;height:.0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60MquT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F230D7" w:rsidRPr="00FF69AA" w:rsidRDefault="00F230D7"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sidRPr="002554BD">
        <w:rPr>
          <w:b/>
          <w:noProof/>
          <w:u w:val="single"/>
        </w:rPr>
        <w:drawing>
          <wp:anchor distT="0" distB="0" distL="114300" distR="114300" simplePos="0" relativeHeight="251656192" behindDoc="0" locked="0" layoutInCell="1" allowOverlap="1" wp14:anchorId="15D1640F" wp14:editId="078ADE8C">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554BD" w:rsidRPr="002554BD">
        <w:rPr>
          <w:b/>
          <w:u w:val="single"/>
        </w:rPr>
        <w:t xml:space="preserve">Completed Work: </w:t>
      </w:r>
      <w:r w:rsidR="004264FC" w:rsidRPr="002554BD">
        <w:rPr>
          <w:b/>
          <w:u w:val="single"/>
        </w:rPr>
        <w:t xml:space="preserve">The </w:t>
      </w:r>
      <w:r w:rsidR="006C2F67" w:rsidRPr="002554BD">
        <w:rPr>
          <w:b/>
          <w:u w:val="single"/>
        </w:rPr>
        <w:t>Stimulus-Tension (</w:t>
      </w:r>
      <w:r w:rsidR="004264FC" w:rsidRPr="002554BD">
        <w:rPr>
          <w:b/>
          <w:u w:val="single"/>
        </w:rPr>
        <w:t>ST</w:t>
      </w:r>
      <w:r w:rsidR="006C2F67" w:rsidRPr="002554BD">
        <w:rPr>
          <w:b/>
          <w:u w:val="single"/>
        </w:rPr>
        <w:t>)</w:t>
      </w:r>
      <w:r w:rsidR="004264FC" w:rsidRPr="002554BD">
        <w:rPr>
          <w:b/>
          <w:u w:val="single"/>
        </w:rPr>
        <w:t xml:space="preserve"> Curve</w:t>
      </w:r>
    </w:p>
    <w:p w14:paraId="40236738" w14:textId="3A2AF30F" w:rsidR="00CE79CF" w:rsidRDefault="004B07C1" w:rsidP="00E72EB9">
      <w:pPr>
        <w:pStyle w:val="NoSpacing"/>
        <w:ind w:firstLine="720"/>
      </w:pPr>
      <w:r>
        <w:t>Animatlab</w:t>
      </w:r>
      <w:r w:rsidR="00CE79CF">
        <w:t xml:space="preserve"> uses a simplified ST equation,</w:t>
      </w:r>
    </w:p>
    <w:p w14:paraId="5B31E752" w14:textId="58FAEB4B" w:rsidR="004B07C1" w:rsidRDefault="00CE79CF" w:rsidP="007A73C1">
      <w:pPr>
        <w:pStyle w:val="MTDisplayEquation"/>
        <w:ind w:firstLine="720"/>
      </w:pPr>
      <w:r>
        <w:tab/>
      </w:r>
      <w:r w:rsidR="00564550" w:rsidRPr="00CE79CF">
        <w:rPr>
          <w:position w:val="-26"/>
        </w:rPr>
        <w:object w:dxaOrig="2740" w:dyaOrig="639" w14:anchorId="58C48C36">
          <v:shape id="_x0000_i1036" type="#_x0000_t75" style="width:256.75pt;height:59.75pt" o:ole="">
            <v:imagedata r:id="rId57" o:title=""/>
          </v:shape>
          <o:OLEObject Type="Embed" ProgID="Equation.DSMT4" ShapeID="_x0000_i1036" DrawAspect="Content" ObjectID="_1631616579" r:id="rId58"/>
        </w:object>
      </w:r>
      <w:r w:rsidR="004B07C1">
        <w:t>,</w:t>
      </w:r>
    </w:p>
    <w:p w14:paraId="770FD989" w14:textId="34890C80" w:rsidR="004B07C1" w:rsidRDefault="00CE79CF" w:rsidP="00E72EB9">
      <w:pPr>
        <w:pStyle w:val="NoSpacing"/>
        <w:ind w:firstLine="720"/>
      </w:pPr>
      <w:r>
        <w:t xml:space="preserve">where </w:t>
      </w:r>
      <w:r w:rsidRPr="00CE79CF">
        <w:rPr>
          <w:position w:val="-12"/>
        </w:rPr>
        <w:object w:dxaOrig="680" w:dyaOrig="360" w14:anchorId="6FF70670">
          <v:shape id="_x0000_i1037" type="#_x0000_t75" style="width:34.65pt;height:19pt" o:ole="">
            <v:imagedata r:id="rId59" o:title=""/>
          </v:shape>
          <o:OLEObject Type="Embed" ProgID="Equation.DSMT4" ShapeID="_x0000_i1037" DrawAspect="Content" ObjectID="_1631616580" r:id="rId60"/>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p>
    <w:p w14:paraId="28139173" w14:textId="25717597" w:rsidR="00A73263" w:rsidRPr="004B07C1" w:rsidRDefault="00F230D7" w:rsidP="00A73263">
      <w:pPr>
        <w:pStyle w:val="NoSpacing"/>
        <w:ind w:firstLine="720"/>
      </w:pPr>
      <w:r>
        <w:t>The Animatlab rat models use</w:t>
      </w:r>
      <w:r w:rsidR="00436DCF" w:rsidRPr="00436DCF">
        <w:t xml:space="preserve"> a neural design process that reduces complex networks into functional subnetworks (FSN) that coordinate locomotion</w:t>
      </w:r>
      <w:r w:rsidR="00A73263">
        <w:t xml:space="preserve"> </w:t>
      </w:r>
      <w:r w:rsidR="00A73263">
        <w:fldChar w:fldCharType="begin"/>
      </w:r>
      <w:r w:rsidR="00C24AC7">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A73263">
        <w:fldChar w:fldCharType="separate"/>
      </w:r>
      <w:r w:rsidR="00C24AC7" w:rsidRPr="00C24AC7">
        <w:rPr>
          <w:rFonts w:cs="Times New Roman"/>
        </w:rPr>
        <w:t>(Szczecinski, Hunt, and Quinn 2017a)</w:t>
      </w:r>
      <w:r w:rsidR="00A73263">
        <w:fldChar w:fldCharType="end"/>
      </w:r>
      <w:r w:rsidR="00A73263" w:rsidRPr="005F2627">
        <w:t xml:space="preserve">. </w:t>
      </w:r>
      <w:r w:rsidR="00436DCF" w:rsidRPr="00436DCF">
        <w:t xml:space="preserve">Since FSN models are composed of neurons with an operating range of -60 to -40mV, the ST curve is centered around -50mV. The muscle is almost completely deactivated at -60mV and generating </w:t>
      </w:r>
      <w:r w:rsidR="00436DCF" w:rsidRPr="00436DCF">
        <w:lastRenderedPageBreak/>
        <w:t>maximum force output at -40mV. From these boundary conditions, I calculated the slope of the sigmoid.</w:t>
      </w:r>
    </w:p>
    <w:p w14:paraId="78518409" w14:textId="20E4521E" w:rsidR="00564550" w:rsidRDefault="007C6ACE" w:rsidP="00564550">
      <w:pPr>
        <w:pStyle w:val="NoSpacing"/>
        <w:ind w:firstLine="720"/>
      </w:pPr>
      <w:r>
        <w:t xml:space="preserve">Animatlab’s ST curve fails to capture </w:t>
      </w:r>
      <w:r w:rsidR="00564550">
        <w:t xml:space="preserve">many of the nuances associated with the stimulation mechanics of muscles, such as twitch mechanics </w:t>
      </w:r>
      <w:r w:rsidR="00564550">
        <w:fldChar w:fldCharType="begin"/>
      </w:r>
      <w:r w:rsidR="00564550">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564550">
        <w:fldChar w:fldCharType="separate"/>
      </w:r>
      <w:r w:rsidR="00564550" w:rsidRPr="00EA205E">
        <w:rPr>
          <w:rFonts w:cs="Times New Roman"/>
        </w:rPr>
        <w:t>(Spector et al. 1980)</w:t>
      </w:r>
      <w:r w:rsidR="00564550">
        <w:fldChar w:fldCharType="end"/>
      </w:r>
      <w:r w:rsidR="00564550">
        <w:t xml:space="preserve"> or the time delay between EMG signal onset and measured force </w:t>
      </w:r>
      <w:r w:rsidR="00564550">
        <w:fldChar w:fldCharType="begin"/>
      </w:r>
      <w:r w:rsidR="00AD1E33">
        <w:instrText xml:space="preserve"> ADDIN ZOTERO_ITEM CSL_CITATION {"citationID":"X5WwTIbB","properties":{"formattedCitation":"(Buchanan et al. 2004; Corcos et al. 1992)","plainCitation":"(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564550">
        <w:fldChar w:fldCharType="separate"/>
      </w:r>
      <w:r w:rsidR="00AD1E33" w:rsidRPr="00AD1E33">
        <w:rPr>
          <w:rFonts w:cs="Times New Roman"/>
        </w:rPr>
        <w:t>(Buchanan et al. 2004; Corcos et al. 1992)</w:t>
      </w:r>
      <w:r w:rsidR="00564550">
        <w:fldChar w:fldCharType="end"/>
      </w:r>
      <w:r w:rsidR="00564550">
        <w:t xml:space="preserve">. </w:t>
      </w:r>
    </w:p>
    <w:p w14:paraId="3B8C1271" w14:textId="67EDF256" w:rsidR="00501DB2" w:rsidRPr="00CA6C0C" w:rsidRDefault="00CA6C0C" w:rsidP="00CA6C0C">
      <w:pPr>
        <w:pStyle w:val="NoSpacing"/>
        <w:numPr>
          <w:ilvl w:val="4"/>
          <w:numId w:val="9"/>
        </w:numPr>
        <w:ind w:left="0" w:firstLine="720"/>
        <w:rPr>
          <w:b/>
          <w:u w:val="single"/>
        </w:rPr>
      </w:pPr>
      <w:r>
        <w:rPr>
          <w:b/>
          <w:u w:val="single"/>
        </w:rPr>
        <w:t>Completed Work: Passive T</w:t>
      </w:r>
      <w:r w:rsidR="00501DB2" w:rsidRPr="00CA6C0C">
        <w:rPr>
          <w:b/>
          <w:u w:val="single"/>
        </w:rPr>
        <w:t>orque</w:t>
      </w:r>
    </w:p>
    <w:p w14:paraId="07AC4DB9" w14:textId="3D90D630" w:rsidR="00501DB2" w:rsidRDefault="00501DB2" w:rsidP="00501DB2">
      <w:pPr>
        <w:pStyle w:val="NoSpacing"/>
        <w:ind w:firstLine="720"/>
      </w:pPr>
      <w:r>
        <w:t xml:space="preserve">Stance phase torque profiles were measured for rats walking on inclined and flat surfaces </w:t>
      </w:r>
      <w:r>
        <w:fldChar w:fldCharType="begin"/>
      </w:r>
      <w:r>
        <w:instrText xml:space="preserve"> ADDIN ZOTERO_ITEM CSL_CITATION {"citationID":"CpjxyBlE","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Pr="00501DB2">
        <w:rPr>
          <w:rFonts w:cs="Times New Roman"/>
        </w:rPr>
        <w:t>(Andrada et al. 2013)</w:t>
      </w:r>
      <w:r>
        <w:fldChar w:fldCharType="end"/>
      </w:r>
      <w:r>
        <w:t xml:space="preserve"> and swing phase torque profiles were modeled by Hunt in simulation </w:t>
      </w:r>
      <w:r>
        <w:fldChar w:fldCharType="begin"/>
      </w:r>
      <w:r>
        <w:instrText xml:space="preserve"> ADDIN ZOTERO_ITEM CSL_CITATION {"citationID":"KJRN0Eir","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fldChar w:fldCharType="separate"/>
      </w:r>
      <w:r w:rsidRPr="00501DB2">
        <w:rPr>
          <w:rFonts w:cs="Times New Roman"/>
        </w:rPr>
        <w:t>(Hunt et al. 2014)</w:t>
      </w:r>
      <w:r>
        <w:fldChar w:fldCharType="end"/>
      </w:r>
      <w:r>
        <w:t>. Stance and swing phase torque profiles were then interpolated to create a nominal torque profile for the entire stride, which is currently used in the simulation. I use the torque profiles generated by Hunt to distribute muscle forces based on the calculated moment arm profiles described above.</w:t>
      </w:r>
    </w:p>
    <w:p w14:paraId="782E6F6C" w14:textId="486F08D6" w:rsidR="00501DB2" w:rsidRDefault="00501DB2" w:rsidP="00501DB2">
      <w:pPr>
        <w:pStyle w:val="NoSpacing"/>
        <w:ind w:firstLine="720"/>
      </w:pPr>
      <w:r>
        <w:t>I have calculated passive joint torque from two sources: the passive forces of the muscles and the body weight of the animal. Passive muscle force is only generated when the muscle length is extended beyon</w:t>
      </w:r>
      <w:r w:rsidR="00CA6C0C">
        <w:t xml:space="preserve">d the resting muscle length. This force </w:t>
      </w:r>
      <w:r w:rsidR="009B12FB">
        <w:t xml:space="preserve">is </w:t>
      </w:r>
      <w:r w:rsidR="00CA6C0C">
        <w:t>calculated by evaluating the Hill equation without</w:t>
      </w:r>
      <w:r>
        <w:t xml:space="preserve"> stimulus. I calculated passive muscle torque for each joint during stride as the sum of passive muscle forces times the muscle moment arms about the joint.</w:t>
      </w:r>
    </w:p>
    <w:p w14:paraId="79D9B522" w14:textId="4953BDA8" w:rsidR="00D0176D" w:rsidRDefault="00501DB2" w:rsidP="004E58EC">
      <w:pPr>
        <w:pStyle w:val="NoSpacing"/>
        <w:ind w:firstLine="720"/>
      </w:pPr>
      <w:r>
        <w:t xml:space="preserve">Passive joint torque also manifests from the body weight of the animal during walking. I approximated this value by treating the leg as a multi-segment arm and using the ground reaction forces (GRFs) to calculate the induced joint torque. Passive torque from body weight was calculated by computing the spatial manipulator Jacobian, an operator for converting end effector </w:t>
      </w:r>
      <w:r>
        <w:lastRenderedPageBreak/>
        <w:t xml:space="preserve">forces into torques at the joints </w:t>
      </w:r>
      <w:r>
        <w:fldChar w:fldCharType="begin"/>
      </w:r>
      <w:r>
        <w:instrText xml:space="preserve"> ADDIN ZOTERO_ITEM CSL_CITATION {"citationID":"73AeWhjc","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fldChar w:fldCharType="separate"/>
      </w:r>
      <w:r w:rsidRPr="00501DB2">
        <w:rPr>
          <w:rFonts w:cs="Times New Roman"/>
        </w:rPr>
        <w:t>(Murray, Li, and Sastry 1994)</w:t>
      </w:r>
      <w:r>
        <w:fldChar w:fldCharType="end"/>
      </w:r>
      <w:r>
        <w:t xml:space="preserve">. GRFs were generated from the three </w:t>
      </w:r>
      <w:r w:rsidR="004E58EC">
        <w:rPr>
          <w:noProof/>
        </w:rPr>
        <mc:AlternateContent>
          <mc:Choice Requires="wpg">
            <w:drawing>
              <wp:anchor distT="0" distB="0" distL="114300" distR="114300" simplePos="0" relativeHeight="251686912" behindDoc="0" locked="0" layoutInCell="1" allowOverlap="1" wp14:anchorId="68702484" wp14:editId="758867D0">
                <wp:simplePos x="0" y="0"/>
                <wp:positionH relativeFrom="margin">
                  <wp:align>center</wp:align>
                </wp:positionH>
                <wp:positionV relativeFrom="paragraph">
                  <wp:posOffset>808383</wp:posOffset>
                </wp:positionV>
                <wp:extent cx="5164050" cy="6413135"/>
                <wp:effectExtent l="0" t="0" r="0" b="6985"/>
                <wp:wrapTopAndBottom/>
                <wp:docPr id="25" name="Group 25"/>
                <wp:cNvGraphicFramePr/>
                <a:graphic xmlns:a="http://schemas.openxmlformats.org/drawingml/2006/main">
                  <a:graphicData uri="http://schemas.microsoft.com/office/word/2010/wordprocessingGroup">
                    <wpg:wgp>
                      <wpg:cNvGrpSpPr/>
                      <wpg:grpSpPr>
                        <a:xfrm>
                          <a:off x="0" y="0"/>
                          <a:ext cx="5164050" cy="6413135"/>
                          <a:chOff x="513916" y="0"/>
                          <a:chExt cx="4648200" cy="6318331"/>
                        </a:xfrm>
                      </wpg:grpSpPr>
                      <pic:pic xmlns:pic="http://schemas.openxmlformats.org/drawingml/2006/picture">
                        <pic:nvPicPr>
                          <pic:cNvPr id="17" name="Picture 17"/>
                          <pic:cNvPicPr>
                            <a:picLocks noChangeAspect="1"/>
                          </pic:cNvPicPr>
                        </pic:nvPicPr>
                        <pic:blipFill rotWithShape="1">
                          <a:blip r:embed="rId61">
                            <a:extLst>
                              <a:ext uri="{28A0092B-C50C-407E-A947-70E740481C1C}">
                                <a14:useLocalDpi xmlns:a14="http://schemas.microsoft.com/office/drawing/2010/main" val="0"/>
                              </a:ext>
                            </a:extLst>
                          </a:blip>
                          <a:srcRect l="6780" t="4441" r="9035" b="6587"/>
                          <a:stretch/>
                        </pic:blipFill>
                        <pic:spPr bwMode="auto">
                          <a:xfrm>
                            <a:off x="629728" y="0"/>
                            <a:ext cx="4513772" cy="5665551"/>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513916" y="5665551"/>
                            <a:ext cx="4648200" cy="652780"/>
                          </a:xfrm>
                          <a:prstGeom prst="rect">
                            <a:avLst/>
                          </a:prstGeom>
                          <a:solidFill>
                            <a:prstClr val="white"/>
                          </a:solidFill>
                          <a:ln>
                            <a:noFill/>
                          </a:ln>
                          <a:effectLst/>
                        </wps:spPr>
                        <wps:txbx>
                          <w:txbxContent>
                            <w:p w14:paraId="01CB4346" w14:textId="0972DE7E" w:rsidR="00F230D7" w:rsidRPr="00FB5BC4" w:rsidRDefault="00F230D7"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702484" id="Group 25" o:spid="_x0000_s1048" style="position:absolute;left:0;text-align:left;margin-left:0;margin-top:63.65pt;width:406.6pt;height:504.95pt;z-index:251686912;mso-position-horizontal:center;mso-position-horizontal-relative:margin;mso-width-relative:margin;mso-height-relative:margin" coordorigin="5139" coordsize="46482,63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wMAQsAAADAyRCwAAAAAJwMAQsAAADAyRCw&#10;AAAAAJwMAQsAAADAyRCwAAAAAJwMAQsAAADAyRCwAA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">
                <v:shape id="Picture 17" o:spid="_x0000_s1049" type="#_x0000_t75" style="position:absolute;left:6297;width:45138;height:56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62" o:title="" croptop="2910f" cropbottom="4317f" cropleft="4443f" cropright="5921f"/>
                  <v:path arrowok="t"/>
                </v:shape>
                <v:shape id="Text Box 18" o:spid="_x0000_s1050" type="#_x0000_t202" style="position:absolute;left:5139;top:56655;width:46482;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14:paraId="01CB4346" w14:textId="0972DE7E" w:rsidR="00F230D7" w:rsidRPr="00FB5BC4" w:rsidRDefault="00F230D7"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t>dimensional data from Muir et al</w:t>
      </w:r>
      <w:r w:rsidR="00CA6C0C">
        <w:t xml:space="preserve">. </w:t>
      </w:r>
      <w:r w:rsidR="00CA6C0C">
        <w:fldChar w:fldCharType="begin"/>
      </w:r>
      <w:r w:rsidR="00CA6C0C">
        <w:instrText xml:space="preserve"> ADDIN ZOTERO_ITEM CSL_CITATION {"citationID":"8EOV2FDQ","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CA6C0C">
        <w:fldChar w:fldCharType="separate"/>
      </w:r>
      <w:r w:rsidR="00CA6C0C" w:rsidRPr="00CA6C0C">
        <w:rPr>
          <w:rFonts w:cs="Times New Roman"/>
        </w:rPr>
        <w:t>(Muir and Whishaw 1999)</w:t>
      </w:r>
      <w:r w:rsidR="00CA6C0C">
        <w:fldChar w:fldCharType="end"/>
      </w:r>
      <w:r>
        <w:t>.</w:t>
      </w:r>
    </w:p>
    <w:p w14:paraId="01990621" w14:textId="77777777" w:rsidR="009627FA" w:rsidRDefault="009627FA" w:rsidP="004E58EC">
      <w:pPr>
        <w:pStyle w:val="NoSpacing"/>
        <w:ind w:firstLine="720"/>
      </w:pPr>
    </w:p>
    <w:p w14:paraId="668CC706" w14:textId="77777777" w:rsidR="009627FA" w:rsidRDefault="009627FA" w:rsidP="004E58EC">
      <w:pPr>
        <w:pStyle w:val="NoSpacing"/>
        <w:ind w:firstLine="720"/>
      </w:pPr>
    </w:p>
    <w:p w14:paraId="41BC235F" w14:textId="77777777" w:rsidR="009627FA" w:rsidRPr="000169B1" w:rsidRDefault="009627FA" w:rsidP="004E58EC">
      <w:pPr>
        <w:pStyle w:val="NoSpacing"/>
        <w:ind w:firstLine="720"/>
      </w:pPr>
    </w:p>
    <w:p w14:paraId="1F5AB92C" w14:textId="1A6D93B8" w:rsidR="007D649D" w:rsidRPr="009627FA" w:rsidRDefault="009627FA" w:rsidP="009627FA">
      <w:pPr>
        <w:pStyle w:val="NoSpacing"/>
        <w:numPr>
          <w:ilvl w:val="4"/>
          <w:numId w:val="9"/>
        </w:numPr>
        <w:tabs>
          <w:tab w:val="left" w:pos="1440"/>
        </w:tabs>
        <w:ind w:left="0" w:firstLine="720"/>
        <w:rPr>
          <w:rFonts w:cs="Times New Roman"/>
          <w:b/>
          <w:szCs w:val="24"/>
          <w:u w:val="single"/>
        </w:rPr>
      </w:pPr>
      <w:r w:rsidRPr="009627FA">
        <w:rPr>
          <w:rFonts w:cs="Times New Roman"/>
          <w:b/>
          <w:szCs w:val="24"/>
          <w:u w:val="single"/>
        </w:rPr>
        <w:lastRenderedPageBreak/>
        <w:t>Completed Work: Implemented Multiple Optimization Functions</w:t>
      </w:r>
    </w:p>
    <w:p w14:paraId="671572A4" w14:textId="21857C9D" w:rsidR="009627FA" w:rsidRDefault="009627FA" w:rsidP="009627FA">
      <w:pPr>
        <w:pStyle w:val="NoSpacing"/>
        <w:ind w:firstLine="720"/>
      </w:pPr>
      <w:r>
        <w:t xml:space="preserve">A number of different optimization criteria have been tested to distribute muscle forces in an effort to parse the infinite solution space created by joint torque profiles. Previous approaches minimize cumulative muscle parameters such as force </w:t>
      </w:r>
      <w:r>
        <w:fldChar w:fldCharType="begin"/>
      </w:r>
      <w:r>
        <w:instrText xml:space="preserve"> ADDIN ZOTERO_ITEM CSL_CITATION {"citationID":"c7tQN8eZ","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fldChar w:fldCharType="separate"/>
      </w:r>
      <w:r w:rsidRPr="009627FA">
        <w:rPr>
          <w:rFonts w:cs="Times New Roman"/>
        </w:rPr>
        <w:t>(Pedotti, Krishnan, and Stark 1978; Penrod, Davy, and Singh 1974)</w:t>
      </w:r>
      <w:r>
        <w:fldChar w:fldCharType="end"/>
      </w:r>
      <w:r>
        <w:t xml:space="preserve">, stress </w:t>
      </w:r>
      <w:r>
        <w:fldChar w:fldCharType="begin"/>
      </w:r>
      <w:r>
        <w:instrText xml:space="preserve"> ADDIN ZOTERO_ITEM CSL_CITATION {"citationID":"hWr6828K","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fldChar w:fldCharType="separate"/>
      </w:r>
      <w:r w:rsidRPr="009627FA">
        <w:rPr>
          <w:rFonts w:cs="Times New Roman"/>
        </w:rPr>
        <w:t>(Crowninshield and Brand 1981)</w:t>
      </w:r>
      <w:r>
        <w:fldChar w:fldCharType="end"/>
      </w:r>
      <w:r>
        <w:t xml:space="preserve">, activation </w:t>
      </w:r>
      <w:r>
        <w:fldChar w:fldCharType="begin"/>
      </w:r>
      <w:r>
        <w:instrText xml:space="preserve"> ADDIN ZOTERO_ITEM CSL_CITATION {"citationID":"0GGVbKP0","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fldChar w:fldCharType="separate"/>
      </w:r>
      <w:r w:rsidRPr="009627FA">
        <w:rPr>
          <w:rFonts w:cs="Times New Roman"/>
        </w:rPr>
        <w:t>(Kaufman et al. 1991)</w:t>
      </w:r>
      <w:r>
        <w:fldChar w:fldCharType="end"/>
      </w:r>
      <w:r>
        <w:t xml:space="preserve">, and fatigue </w:t>
      </w:r>
      <w:r>
        <w:fldChar w:fldCharType="begin"/>
      </w:r>
      <w:r>
        <w:instrText xml:space="preserve"> ADDIN ZOTERO_ITEM CSL_CITATION {"citationID":"cJpwVvpZ","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fldChar w:fldCharType="separate"/>
      </w:r>
      <w:r w:rsidRPr="009627FA">
        <w:rPr>
          <w:rFonts w:cs="Times New Roman"/>
        </w:rPr>
        <w:t>(Prilutsky and Zatsiorsky 2002)</w:t>
      </w:r>
      <w:r>
        <w:fldChar w:fldCharType="end"/>
      </w:r>
      <w:r>
        <w:t xml:space="preserve">. These optimization methods have been analyzed as models of force sharing in cat hindlimbs where it was shown that no single method is able to perfectly recreate experimental results </w:t>
      </w:r>
      <w:r>
        <w:fldChar w:fldCharType="begin"/>
      </w:r>
      <w:r>
        <w:instrText xml:space="preserve"> ADDIN ZOTERO_ITEM CSL_CITATION {"citationID":"zxpqDMfg","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fldChar w:fldCharType="separate"/>
      </w:r>
      <w:r w:rsidRPr="009627FA">
        <w:rPr>
          <w:rFonts w:cs="Times New Roman"/>
        </w:rPr>
        <w:t>(Herzog and Leonard 1991)</w:t>
      </w:r>
      <w:r>
        <w:fldChar w:fldCharType="end"/>
      </w:r>
      <w:r>
        <w:t>.</w:t>
      </w:r>
    </w:p>
    <w:p w14:paraId="14D804D4" w14:textId="4EC03E59" w:rsidR="009627FA" w:rsidRDefault="009627FA" w:rsidP="009627FA">
      <w:pPr>
        <w:pStyle w:val="NoSpacing"/>
        <w:ind w:firstLine="720"/>
      </w:pPr>
      <w:r>
        <w:t xml:space="preserve">Initially, I applied linear optimization at each time step during a single stride by minimizing the summed forces. Although torque profile is comprised of a linear combination of muscle torque, linear optimization methods generate solutions that fall on what Crowninshield et al. refers to as an “optimization corner” of the solution space, causing jagged force profiles that are not indicative of actual muscle contractions. </w:t>
      </w:r>
    </w:p>
    <w:p w14:paraId="1E35E927" w14:textId="0233F9E4" w:rsidR="00222FDE" w:rsidRPr="007311A3" w:rsidRDefault="009627FA" w:rsidP="009627FA">
      <w:pPr>
        <w:pStyle w:val="NoSpacing"/>
        <w:ind w:firstLine="720"/>
      </w:pPr>
      <w:r>
        <w:t xml:space="preserve">I have evaluated force distribution results from multiple cost functions from Pedotti et al. and Seireg et al. </w:t>
      </w:r>
      <w:r w:rsidR="00327E4A">
        <w:fldChar w:fldCharType="begin"/>
      </w:r>
      <w:r w:rsidR="00327E4A">
        <w:instrText xml:space="preserve"> ADDIN ZOTERO_ITEM CSL_CITATION {"citationID":"OCuLO31H","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327E4A">
        <w:fldChar w:fldCharType="separate"/>
      </w:r>
      <w:r w:rsidR="00327E4A" w:rsidRPr="00327E4A">
        <w:rPr>
          <w:rFonts w:cs="Times New Roman"/>
        </w:rPr>
        <w:t>(Seireg and Arvikar 1973)</w:t>
      </w:r>
      <w:r w:rsidR="00327E4A">
        <w:fldChar w:fldCharType="end"/>
      </w:r>
      <w:r>
        <w:t>, including linear and nonlinear cost functions. The results of this analysis is shown in figure XXX10, with the most suitable cost function appearing to be from Pedotti et al. relating muscle forces to their maximum values squared.</w:t>
      </w:r>
    </w:p>
    <w:p w14:paraId="7D97ADE0" w14:textId="581EB7AC" w:rsidR="00BB0EED" w:rsidRPr="00E432DD" w:rsidRDefault="009627FA" w:rsidP="00E432DD">
      <w:pPr>
        <w:pStyle w:val="Heading3"/>
        <w:rPr>
          <w:u w:val="single"/>
        </w:rPr>
      </w:pPr>
      <w:bookmarkStart w:id="12" w:name="_Toc21003161"/>
      <w:r w:rsidRPr="00E432DD">
        <w:rPr>
          <w:noProof/>
          <w:u w:val="single"/>
        </w:rPr>
        <w:lastRenderedPageBreak/>
        <mc:AlternateContent>
          <mc:Choice Requires="wpg">
            <w:drawing>
              <wp:anchor distT="0" distB="0" distL="114300" distR="114300" simplePos="0" relativeHeight="251653120" behindDoc="0" locked="0" layoutInCell="1" allowOverlap="1" wp14:anchorId="29882FEB" wp14:editId="0D03974B">
                <wp:simplePos x="0" y="0"/>
                <wp:positionH relativeFrom="column">
                  <wp:posOffset>558827</wp:posOffset>
                </wp:positionH>
                <wp:positionV relativeFrom="paragraph">
                  <wp:posOffset>12509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F230D7" w:rsidRPr="00FF69AA" w:rsidRDefault="00F230D7"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51" style="position:absolute;left:0;text-align:left;margin-left:44pt;margin-top:9.85pt;width:400pt;height:401.8pt;z-index:251653120;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0LyI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nM&#10;e0g2qngGRIwCckLnt5pdCzj9llp3Tw1csaCEZ4O7g09Zq3YRqU6KSKXM36f0uB4yC7MRaeHKXkT2&#10;rx3FJl1/lpBzvN97wfTCphfkrlkpqHroTuCNF2GDcXUvlkY134ASSzwFpqhkcNYicr24cuHhAK8R&#10;xpdLvyj0+lv5oOGGSHwJIsqP+2/U6K44HRDmi+pZRfM3NRrWhqJcQrcohS9gxDWgCFTHATDcS/4t&#10;4BtW927Bx8bLsV91fF1d/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">
                <v:shape id="Picture 6" o:spid="_x0000_s1052" type="#_x0000_t75" style="position:absolute;top:-10946;width:52994;height:48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64" o:title=""/>
                  <v:path arrowok="t"/>
                </v:shape>
                <v:shape id="Text Box 7" o:spid="_x0000_s1053"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F230D7" w:rsidRPr="00FF69AA" w:rsidRDefault="00F230D7"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BB0EED" w:rsidRPr="00E432DD">
        <w:rPr>
          <w:u w:val="single"/>
        </w:rPr>
        <w:t>Aim 2 Remaining Work: Optimizing Hill Parameters</w:t>
      </w:r>
      <w:bookmarkEnd w:id="12"/>
    </w:p>
    <w:p w14:paraId="3EF66209" w14:textId="62BBAD1B" w:rsidR="00BB0EED" w:rsidRDefault="00BB0EED" w:rsidP="00BB0EED">
      <w:pPr>
        <w:pStyle w:val="NoSpacing"/>
        <w:ind w:firstLine="720"/>
      </w:pPr>
      <w:r>
        <w:t>I’m interested in refining the muscle parameters I’ve developed to better match experimental results. I would like to write a paper that explores the Hill parameter space for all muscles in the hindlimb, comparing the Hill tension equation with experimental results. This work could be incredibly useful for future hindlimb modeling, akin to the work that Johnson has compiled for his hindlimb model. A number of models use Hill muscles in their work but very few discuss the parameter calculations, underlying assumptions, or whether their models match experimental results.</w:t>
      </w:r>
    </w:p>
    <w:p w14:paraId="10D0F99B" w14:textId="0D1BD042" w:rsidR="00EC52D2" w:rsidRPr="00EC52D2" w:rsidRDefault="00BB0EED" w:rsidP="00BB0EED">
      <w:pPr>
        <w:pStyle w:val="NoSpacing"/>
      </w:pPr>
      <w:r>
        <w:lastRenderedPageBreak/>
        <w:tab/>
        <w:t>To advance this work, I need access to force measurements or EMG data from as many hindlimb muscles as possible. I can then compare muscle tension waveforms with my predicted Hill parameter in order to optimize my results.</w:t>
      </w:r>
      <w:r w:rsidR="00EC52D2">
        <w:t xml:space="preserve"> </w:t>
      </w:r>
    </w:p>
    <w:p w14:paraId="3C0458AB" w14:textId="6913F7F9" w:rsidR="00376459"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5300C0C6" w14:textId="3A0E7056" w:rsidR="002939AB" w:rsidRPr="00E432DD" w:rsidRDefault="002939AB" w:rsidP="00E432DD">
      <w:pPr>
        <w:pStyle w:val="Heading3"/>
        <w:rPr>
          <w:u w:val="single"/>
        </w:rPr>
      </w:pPr>
      <w:bookmarkStart w:id="13" w:name="_Toc21003162"/>
      <w:r w:rsidRPr="00E432DD">
        <w:rPr>
          <w:u w:val="single"/>
        </w:rPr>
        <w:t>Aim 2 Remaining Work: Modeled EMGs</w:t>
      </w:r>
      <w:bookmarkEnd w:id="13"/>
    </w:p>
    <w:p w14:paraId="1B24E2A5" w14:textId="5EF05C78" w:rsidR="002939AB" w:rsidRPr="00072547" w:rsidRDefault="002939AB" w:rsidP="002939AB">
      <w:pPr>
        <w:pStyle w:val="NoSpacing"/>
        <w:ind w:firstLine="720"/>
      </w:pPr>
      <w:r>
        <w:t>Now that I have calculated muscle force profiles, I can formulate the nonlinear relationships between activation and EMG signals as established by Thelen et al., Lloyd et al., and Buchanan et al. To advance this work, I would compare the resulting EMG signals with EMG data from the rat to determine which optimization method produced the most accurate waveforms for a walking model.</w:t>
      </w:r>
    </w:p>
    <w:p w14:paraId="09DCE628" w14:textId="043EF990" w:rsidR="00C23C8F" w:rsidRPr="00201A51" w:rsidRDefault="00C23C8F" w:rsidP="0001344D">
      <w:pPr>
        <w:pStyle w:val="Heading2"/>
      </w:pPr>
      <w:bookmarkStart w:id="14" w:name="_Toc21003163"/>
      <w:r w:rsidRPr="00201A51">
        <w:lastRenderedPageBreak/>
        <w:t xml:space="preserve">Aim 3 – </w:t>
      </w:r>
      <w:r w:rsidR="00312DCF" w:rsidRPr="00312DCF">
        <w:t>Create novel simulation tools for neuromechanical simulations focused on large-scale neural network design</w:t>
      </w:r>
      <w:bookmarkEnd w:id="14"/>
    </w:p>
    <w:p w14:paraId="49EC897F" w14:textId="172012EE" w:rsidR="00AC6B7C" w:rsidRDefault="00AC6B7C" w:rsidP="001B5B8E">
      <w:pPr>
        <w:pStyle w:val="Heading3"/>
      </w:pPr>
      <w:bookmarkStart w:id="15" w:name="_Toc21003164"/>
      <w:r>
        <w:t>Motivation</w:t>
      </w:r>
      <w:bookmarkEnd w:id="15"/>
    </w:p>
    <w:p w14:paraId="45A7A2A0" w14:textId="00416B3A" w:rsidR="00445C74" w:rsidRDefault="00B030C0" w:rsidP="00445C74">
      <w:pPr>
        <w:pStyle w:val="NoSpacing"/>
        <w:ind w:firstLine="720"/>
      </w:pPr>
      <w:r>
        <w:rPr>
          <w:noProof/>
        </w:rPr>
        <mc:AlternateContent>
          <mc:Choice Requires="wpg">
            <w:drawing>
              <wp:anchor distT="0" distB="0" distL="114300" distR="114300" simplePos="0" relativeHeight="251682816" behindDoc="0" locked="0" layoutInCell="1" allowOverlap="1" wp14:anchorId="0C781EE3" wp14:editId="18852922">
                <wp:simplePos x="0" y="0"/>
                <wp:positionH relativeFrom="column">
                  <wp:posOffset>471060</wp:posOffset>
                </wp:positionH>
                <wp:positionV relativeFrom="paragraph">
                  <wp:posOffset>2481580</wp:posOffset>
                </wp:positionV>
                <wp:extent cx="5100320" cy="4271645"/>
                <wp:effectExtent l="0" t="0" r="5080" b="0"/>
                <wp:wrapTopAndBottom/>
                <wp:docPr id="31" name="Group 31"/>
                <wp:cNvGraphicFramePr/>
                <a:graphic xmlns:a="http://schemas.openxmlformats.org/drawingml/2006/main">
                  <a:graphicData uri="http://schemas.microsoft.com/office/word/2010/wordprocessingGroup">
                    <wpg:wgp>
                      <wpg:cNvGrpSpPr/>
                      <wpg:grpSpPr>
                        <a:xfrm>
                          <a:off x="0" y="0"/>
                          <a:ext cx="5100320" cy="4271645"/>
                          <a:chOff x="0" y="0"/>
                          <a:chExt cx="5100320" cy="4271645"/>
                        </a:xfrm>
                      </wpg:grpSpPr>
                      <pic:pic xmlns:pic="http://schemas.openxmlformats.org/drawingml/2006/picture">
                        <pic:nvPicPr>
                          <pic:cNvPr id="19" name="Picture 19"/>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92765" y="0"/>
                            <a:ext cx="4720590" cy="3705225"/>
                          </a:xfrm>
                          <a:prstGeom prst="rect">
                            <a:avLst/>
                          </a:prstGeom>
                        </pic:spPr>
                      </pic:pic>
                      <wps:wsp>
                        <wps:cNvPr id="20" name="Text Box 20"/>
                        <wps:cNvSpPr txBox="1"/>
                        <wps:spPr>
                          <a:xfrm>
                            <a:off x="0" y="3750310"/>
                            <a:ext cx="5100320" cy="521335"/>
                          </a:xfrm>
                          <a:prstGeom prst="rect">
                            <a:avLst/>
                          </a:prstGeom>
                          <a:solidFill>
                            <a:prstClr val="white"/>
                          </a:solidFill>
                          <a:ln>
                            <a:noFill/>
                          </a:ln>
                          <a:effectLst/>
                        </wps:spPr>
                        <wps:txbx>
                          <w:txbxContent>
                            <w:p w14:paraId="3B8B8CDC" w14:textId="799C1EE3" w:rsidR="00F230D7" w:rsidRPr="0038775F" w:rsidRDefault="00F230D7"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781EE3" id="Group 31" o:spid="_x0000_s1054" style="position:absolute;left:0;text-align:left;margin-left:37.1pt;margin-top:195.4pt;width:401.6pt;height:336.35pt;z-index:251682816" coordsize="51003,42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">
                <v:shape id="Picture 19" o:spid="_x0000_s1055" type="#_x0000_t75" style="position:absolute;left:927;width:47206;height:37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ksrC6AAAA2wAAAA8AAABkcnMvZG93bnJldi54bWxET0sKwjAQ3QveIYzgTlNdqK1GEUFwqdUD&#10;DM2YFptJaaJWT28Ewd083ndWm87W4kGtrxwrmIwTEMSF0xUbBZfzfrQA4QOyxtoxKXiRh82631th&#10;pt2TT/TIgxExhH2GCsoQmkxKX5Rk0Y9dQxy5q2sthghbI3WLzxhuazlNkpm0WHFsKLGhXUnFLb9b&#10;BdO5yU3Hs9w6z2F3TOn4nt+VGg667RJEoC78xT/3Qcf5KXx/iQfI9Qc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g6SysLoAAADbAAAADwAAAAAAAAAAAAAAAACfAgAAZHJzL2Rv&#10;d25yZXYueG1sUEsFBgAAAAAEAAQA9wAAAIYDAAAAAA==&#10;">
                  <v:imagedata r:id="rId66" o:title=""/>
                  <v:path arrowok="t"/>
                </v:shape>
                <v:shape id="Text Box 20" o:spid="_x0000_s1056" type="#_x0000_t202" style="position:absolute;top:37503;width:51003;height:5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14:paraId="3B8B8CDC" w14:textId="799C1EE3" w:rsidR="00F230D7" w:rsidRPr="0038775F" w:rsidRDefault="00F230D7"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v:shape>
                <w10:wrap type="topAndBottom"/>
              </v:group>
            </w:pict>
          </mc:Fallback>
        </mc:AlternateContent>
      </w:r>
      <w:r w:rsidR="00445C74">
        <w:t>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 As the FSN design approach matures and its implementation in neuromechanical models becomes more widespread, the ability to automate FSN design becomes more and more critical.</w:t>
      </w:r>
    </w:p>
    <w:p w14:paraId="4B16A8CB" w14:textId="1CD854B0" w:rsidR="00445C74" w:rsidRDefault="00AD1E33" w:rsidP="00445C74">
      <w:pPr>
        <w:pStyle w:val="NoSpacing"/>
        <w:ind w:firstLine="720"/>
      </w:pPr>
      <w:r>
        <w:lastRenderedPageBreak/>
        <w:t>As touched upon previously</w:t>
      </w:r>
      <w:r w:rsidR="00445C74">
        <w:t xml:space="preserve">, Animatlab has a number of setbacks </w:t>
      </w:r>
      <w:r>
        <w:t>as a simulation tool</w:t>
      </w:r>
      <w:r w:rsidR="00445C74">
        <w:t>. For work that uses FSN approaches in kinematic models, it is imperative to use a simulation package that includes both a neural interface and a p</w:t>
      </w:r>
      <w:r>
        <w:t xml:space="preserve">hysics environment. As noted by </w:t>
      </w:r>
      <w:r w:rsidR="00445C74">
        <w:t>Chiel et al.</w:t>
      </w:r>
      <w:r>
        <w:t xml:space="preserve"> </w:t>
      </w:r>
      <w:r>
        <w:fldChar w:fldCharType="begin"/>
      </w:r>
      <w:r>
        <w:instrText xml:space="preserve"> ADDIN ZOTERO_ITEM CSL_CITATION {"citationID":"4OxJ3Yox","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AD1E33">
        <w:rPr>
          <w:rFonts w:cs="Times New Roman"/>
        </w:rPr>
        <w:t>(Chiel and Beer 1997)</w:t>
      </w:r>
      <w:r>
        <w:fldChar w:fldCharType="end"/>
      </w:r>
      <w:r>
        <w:t xml:space="preserve">, understanding adaptive </w:t>
      </w:r>
      <w:r w:rsidR="00445C74">
        <w:t xml:space="preserve">behavior requires the analysis of both the nervous system and the body. </w:t>
      </w:r>
    </w:p>
    <w:p w14:paraId="4E24E418" w14:textId="3F565753" w:rsidR="00445C74" w:rsidRDefault="00445C74" w:rsidP="00445C74">
      <w:pPr>
        <w:pStyle w:val="NoSpacing"/>
        <w:ind w:firstLine="720"/>
      </w:pPr>
      <w:r>
        <w:t>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en expand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1263BB96" w14:textId="5AF4B0B8" w:rsidR="00AC6B7C" w:rsidRDefault="00AC6B7C" w:rsidP="00AC6B7C">
      <w:pPr>
        <w:pStyle w:val="NoSpacing"/>
        <w:ind w:firstLine="720"/>
      </w:pPr>
      <w:r w:rsidRPr="00AC6B7C">
        <w:t xml:space="preserve">Animatlab has a number of constraints when it comes to developing a truly robust muscle model. The LT and ST curves are reductive because they do not take into account some interesting features of muscle, such as the asymmetrical lengthening/shortening profile of the force velocity curve </w:t>
      </w:r>
      <w:r w:rsidR="00AD1E33">
        <w:fldChar w:fldCharType="begin"/>
      </w:r>
      <w:r w:rsidR="00AD1E33">
        <w:instrText xml:space="preserve"> ADDIN ZOTERO_ITEM CSL_CITATION {"citationID":"DtaFB3mb","properties":{"formattedCitation":"(Murphy and Beardsley 1974; Yeo et al. 2011)","plainCitation":"(Murphy and Beardsley 1974; Yeo et al. 2011)","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schema":"https://github.com/citation-style-language/schema/raw/master/csl-citation.json"} </w:instrText>
      </w:r>
      <w:r w:rsidR="00AD1E33">
        <w:fldChar w:fldCharType="separate"/>
      </w:r>
      <w:r w:rsidR="00AD1E33" w:rsidRPr="00AD1E33">
        <w:rPr>
          <w:rFonts w:cs="Times New Roman"/>
        </w:rPr>
        <w:t>(Murphy and Beardsley 1974; Yeo et al. 2011)</w:t>
      </w:r>
      <w:r w:rsidR="00AD1E33">
        <w:fldChar w:fldCharType="end"/>
      </w:r>
      <w:r w:rsidRPr="00AC6B7C">
        <w:t xml:space="preserve"> or the impact of tendon tension on force magnitudes </w:t>
      </w:r>
      <w:r w:rsidR="00AD1E33">
        <w:fldChar w:fldCharType="begin"/>
      </w:r>
      <w:r w:rsidR="00AD1E33">
        <w:instrText xml:space="preserve"> ADDIN ZOTERO_ITEM CSL_CITATION {"citationID":"BXgVQylB","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AD1E33">
        <w:fldChar w:fldCharType="separate"/>
      </w:r>
      <w:r w:rsidR="00AD1E33" w:rsidRPr="00AD1E33">
        <w:rPr>
          <w:rFonts w:cs="Times New Roman"/>
        </w:rPr>
        <w:t>(Pearlman, Roach, and Valero-Cuevas 2004)</w:t>
      </w:r>
      <w:r w:rsidR="00AD1E33">
        <w:fldChar w:fldCharType="end"/>
      </w:r>
      <w:r w:rsidRPr="00AC6B7C">
        <w:t xml:space="preserve">. I have studied a number of muscle models </w:t>
      </w:r>
      <w:r w:rsidR="00AD1E33">
        <w:fldChar w:fldCharType="begin"/>
      </w:r>
      <w:r w:rsidR="00AD1E33">
        <w:instrText xml:space="preserve"> ADDIN ZOTERO_ITEM CSL_CITATION {"citationID":"ZQ3YTy4q","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AD1E33">
        <w:rPr>
          <w:rFonts w:ascii="Cambria Math" w:hAnsi="Cambria Math" w:cs="Cambria Math"/>
        </w:rPr>
        <w:instrText>∼</w:instrText>
      </w:r>
      <w:r w:rsidR="00AD1E33">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rsidR="00AD1E33">
        <w:fldChar w:fldCharType="separate"/>
      </w:r>
      <w:r w:rsidR="00AD1E33" w:rsidRPr="00AD1E33">
        <w:rPr>
          <w:rFonts w:cs="Times New Roman"/>
        </w:rPr>
        <w:t>(Thelen 2003; Brown, Scott, and Loeb 1996; Lloyd and Besier 2003)</w:t>
      </w:r>
      <w:r w:rsidR="00AD1E33">
        <w:fldChar w:fldCharType="end"/>
      </w:r>
      <w:r w:rsidRPr="00AC6B7C">
        <w:t xml:space="preserve"> over the course of parameter development to better understand how different force relationships combine to form an overall force profile.</w:t>
      </w:r>
    </w:p>
    <w:p w14:paraId="225C5CE4" w14:textId="528981B2" w:rsidR="00445C74" w:rsidRDefault="00445C74" w:rsidP="00445C74">
      <w:pPr>
        <w:pStyle w:val="NoSpacing"/>
        <w:ind w:firstLine="720"/>
      </w:pPr>
      <w:r w:rsidRPr="00445C74">
        <w:t xml:space="preserve">Additionally, the process for uploading information from Matlab into Animatlab for simulation is a hindrance. For stimulus waveforms, this process involves creating a sum of sines </w:t>
      </w:r>
      <w:r w:rsidRPr="00445C74">
        <w:lastRenderedPageBreak/>
        <w:t>approximation of waveforms and then injecting that equation into an Animatlab file in the form of a tonic stimulus. Approximations sometimes differ from the activation waveforms and the process of editing text documents with Matlab can be tedious.</w:t>
      </w:r>
    </w:p>
    <w:p w14:paraId="12AF575E" w14:textId="0B7C01AE" w:rsidR="00B027C6" w:rsidRPr="00445C74" w:rsidRDefault="00B027C6" w:rsidP="00445C74">
      <w:pPr>
        <w:pStyle w:val="NoSpacing"/>
        <w:ind w:firstLine="720"/>
      </w:pPr>
      <w:r w:rsidRPr="00AD1E33">
        <w:t xml:space="preserve">Other common simulation programs for locomotion research include OpenSim </w:t>
      </w:r>
      <w:r w:rsidR="00327E4A">
        <w:fldChar w:fldCharType="begin"/>
      </w:r>
      <w:r w:rsidR="00327E4A">
        <w:instrText xml:space="preserve"> ADDIN ZOTERO_ITEM CSL_CITATION {"citationID":"d62xC9Zn","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27E4A">
        <w:fldChar w:fldCharType="separate"/>
      </w:r>
      <w:r w:rsidR="00327E4A" w:rsidRPr="00327E4A">
        <w:rPr>
          <w:rFonts w:cs="Times New Roman"/>
        </w:rPr>
        <w:t>(Seth et al. 2011)</w:t>
      </w:r>
      <w:r w:rsidR="00327E4A">
        <w:fldChar w:fldCharType="end"/>
      </w:r>
      <w:r w:rsidRPr="00AD1E33">
        <w:t xml:space="preserve"> and even the 3D computer graphics software Blender. However, these alternatives lack a built-in neural design environment that is fundamental to developing neural systems for the underlying control of muscles.</w:t>
      </w:r>
    </w:p>
    <w:p w14:paraId="59838B7B" w14:textId="639FF4B1" w:rsidR="00445C74" w:rsidRDefault="00445C74" w:rsidP="00445C74">
      <w:pPr>
        <w:pStyle w:val="NoSpacing"/>
        <w:ind w:firstLine="720"/>
        <w:rPr>
          <w:b/>
        </w:rPr>
      </w:pPr>
      <w:r w:rsidRPr="00445C74">
        <w:t>The final aim of this thesis would be to integrate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Many models exist of purely neural systems, but the creation of neural controlled physics structures would make for a unique modeling tool that could benefit many research projects.</w:t>
      </w:r>
    </w:p>
    <w:p w14:paraId="0A37372A" w14:textId="7CBF9AA1" w:rsidR="00835975" w:rsidRPr="00E432DD" w:rsidRDefault="006001F5" w:rsidP="00445C74">
      <w:pPr>
        <w:pStyle w:val="Heading3"/>
        <w:rPr>
          <w:u w:val="single"/>
        </w:rPr>
      </w:pPr>
      <w:bookmarkStart w:id="16" w:name="_Toc21003165"/>
      <w:r w:rsidRPr="00E432DD">
        <w:rPr>
          <w:u w:val="single"/>
        </w:rPr>
        <w:t>Aim 3 Remaining Work: A Novel Neuromechanical Simulation Package</w:t>
      </w:r>
      <w:bookmarkEnd w:id="16"/>
    </w:p>
    <w:p w14:paraId="101A2FEF" w14:textId="3225EED9" w:rsidR="006001F5" w:rsidRPr="006001F5" w:rsidRDefault="006001F5" w:rsidP="000373A6">
      <w:pPr>
        <w:pStyle w:val="NoSpacing"/>
        <w:ind w:firstLine="720"/>
      </w:pPr>
      <w:r w:rsidRPr="006001F5">
        <w:t>Alternatives for Animatlab must be developed to advance the field of FSN design. As a first step in creating a UI alternative, a Matlab project has been developed that allows users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s to export the system into an Animatlab file. This is a valuable first step to understanding how Animatlab formats information and what information is necessary for the creation of an alternative program.</w:t>
      </w:r>
    </w:p>
    <w:p w14:paraId="57ADACA7" w14:textId="3C144FF8" w:rsidR="006001F5" w:rsidRPr="006001F5" w:rsidRDefault="006001F5" w:rsidP="000373A6">
      <w:pPr>
        <w:pStyle w:val="NoSpacing"/>
        <w:ind w:firstLine="720"/>
      </w:pPr>
      <w:r w:rsidRPr="006001F5">
        <w:lastRenderedPageBreak/>
        <w:t>While useful for analyzing and processing data, Matlab is a proprietary software with limited user engagement. Although functionality is expanding, the program was not created to handle the types of user interaction necessary to rival software like Animatlab. For this reason, it’s necessary to consider alternatives for developing neuromechanical simulators.</w:t>
      </w:r>
    </w:p>
    <w:p w14:paraId="3CC571CA" w14:textId="353958FC" w:rsidR="006001F5" w:rsidRPr="006001F5" w:rsidRDefault="006001F5" w:rsidP="000373A6">
      <w:pPr>
        <w:pStyle w:val="NoSpacing"/>
        <w:ind w:firstLine="720"/>
      </w:pPr>
      <w:r w:rsidRPr="006001F5">
        <w:t>Python 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researchers. This aim would revolve around creating a functional Animatlab alternative in Python and testing its use on the rat model to address persistent research questions.</w:t>
      </w:r>
    </w:p>
    <w:p w14:paraId="5AB7017F" w14:textId="291C6F6C" w:rsidR="00835975" w:rsidRDefault="006001F5" w:rsidP="000373A6">
      <w:pPr>
        <w:pStyle w:val="NoSpacing"/>
        <w:ind w:firstLine="720"/>
      </w:pPr>
      <w:r w:rsidRPr="006001F5">
        <w:t>The result of this aim would be a design publication similar to Cofer et al. that describes a novel neuromechanical design package developed in Python. This work would serve as a baseline for development that could be expanded by future work either at Case or other institutions.</w:t>
      </w:r>
    </w:p>
    <w:p w14:paraId="4E96167A" w14:textId="25791ED7" w:rsidR="0001344D" w:rsidRDefault="0001344D" w:rsidP="0001344D">
      <w:pPr>
        <w:pStyle w:val="Heading1"/>
      </w:pPr>
      <w:bookmarkStart w:id="17" w:name="_Toc21003166"/>
      <w:r>
        <w:t>Reference</w:t>
      </w:r>
      <w:r w:rsidR="00087CF8">
        <w:t>s</w:t>
      </w:r>
      <w:bookmarkEnd w:id="17"/>
    </w:p>
    <w:p w14:paraId="6E2B8290" w14:textId="77777777" w:rsidR="002264B3" w:rsidRDefault="0001344D" w:rsidP="002264B3">
      <w:pPr>
        <w:pStyle w:val="Bibliography"/>
      </w:pPr>
      <w:r w:rsidRPr="00FA5C34">
        <w:fldChar w:fldCharType="begin"/>
      </w:r>
      <w:r w:rsidR="002264B3">
        <w:instrText xml:space="preserve"> ADDIN ZOTERO_BIBL {"uncited":[],"omitted":[],"custom":[]} CSL_BIBLIOGRAPHY </w:instrText>
      </w:r>
      <w:r w:rsidRPr="00FA5C34">
        <w:fldChar w:fldCharType="separate"/>
      </w:r>
      <w:r w:rsidR="002264B3">
        <w:t xml:space="preserve">Alessandro, Cristiano, Juan Pablo Carbajal, and Andrea d’Avella. 2014. “A Computational Analysis of Motor Synergies by Dynamic Response Decomposition.” </w:t>
      </w:r>
      <w:r w:rsidR="002264B3">
        <w:rPr>
          <w:i/>
          <w:iCs/>
        </w:rPr>
        <w:t>Frontiers in Computational Neuroscience</w:t>
      </w:r>
      <w:r w:rsidR="002264B3">
        <w:t xml:space="preserve"> 7. https://doi.org/10.3389/fncom.2013.00191.</w:t>
      </w:r>
    </w:p>
    <w:p w14:paraId="163CBAA9" w14:textId="77777777" w:rsidR="002264B3" w:rsidRDefault="002264B3" w:rsidP="002264B3">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32D1B20C" w14:textId="77777777" w:rsidR="002264B3" w:rsidRDefault="002264B3" w:rsidP="002264B3">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31A8493B" w14:textId="77777777" w:rsidR="002264B3" w:rsidRDefault="002264B3" w:rsidP="002264B3">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200E323B" w14:textId="77777777" w:rsidR="002264B3" w:rsidRDefault="002264B3" w:rsidP="002264B3">
      <w:pPr>
        <w:pStyle w:val="Bibliography"/>
      </w:pPr>
      <w:r>
        <w:lastRenderedPageBreak/>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5BA9B415" w14:textId="77777777" w:rsidR="002264B3" w:rsidRDefault="002264B3" w:rsidP="002264B3">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186E81BE" w14:textId="77777777" w:rsidR="002264B3" w:rsidRDefault="002264B3" w:rsidP="002264B3">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62741004" w14:textId="77777777" w:rsidR="002264B3" w:rsidRDefault="002264B3" w:rsidP="002264B3">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199759EC" w14:textId="77777777" w:rsidR="002264B3" w:rsidRDefault="002264B3" w:rsidP="002264B3">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5E617EDC" w14:textId="77777777" w:rsidR="002264B3" w:rsidRDefault="002264B3" w:rsidP="002264B3">
      <w:pPr>
        <w:pStyle w:val="Bibliography"/>
      </w:pPr>
      <w:r>
        <w:t xml:space="preserve">Bryden, John, and Netta Cohen. 2008. “Neural Control of Caenorhabditis Elegans Forward Locomotion: The Role of Sensory Feedback.” </w:t>
      </w:r>
      <w:r>
        <w:rPr>
          <w:i/>
          <w:iCs/>
        </w:rPr>
        <w:t>Biological Cybernetics</w:t>
      </w:r>
      <w:r>
        <w:t xml:space="preserve"> 98 (4): 339–51. https://doi.org/10.1007/s00422-008-0212-6.</w:t>
      </w:r>
    </w:p>
    <w:p w14:paraId="5D4CACBD" w14:textId="77777777" w:rsidR="002264B3" w:rsidRDefault="002264B3" w:rsidP="002264B3">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618BC14C" w14:textId="77777777" w:rsidR="002264B3" w:rsidRDefault="002264B3" w:rsidP="002264B3">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49837D5D" w14:textId="77777777" w:rsidR="002264B3" w:rsidRDefault="002264B3" w:rsidP="002264B3">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546D432F" w14:textId="77777777" w:rsidR="002264B3" w:rsidRDefault="002264B3" w:rsidP="002264B3">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7EB73936" w14:textId="77777777" w:rsidR="002264B3" w:rsidRDefault="002264B3" w:rsidP="002264B3">
      <w:pPr>
        <w:pStyle w:val="Bibliography"/>
      </w:pPr>
      <w:r>
        <w:t xml:space="preserve">Chung, Soon-Jo, and Michael Dorothy. 2010. “Neurobiologically Inspired Control of Engineered Flapping Flight.” </w:t>
      </w:r>
      <w:r>
        <w:rPr>
          <w:i/>
          <w:iCs/>
        </w:rPr>
        <w:t>Journal of Guidance, Control, and Dynamics</w:t>
      </w:r>
      <w:r>
        <w:t xml:space="preserve"> 33 (2): 440–53. https://doi.org/10.2514/1.45311.</w:t>
      </w:r>
    </w:p>
    <w:p w14:paraId="561AD656" w14:textId="77777777" w:rsidR="002264B3" w:rsidRDefault="002264B3" w:rsidP="002264B3">
      <w:pPr>
        <w:pStyle w:val="Bibliography"/>
      </w:pPr>
      <w:r>
        <w:t xml:space="preserve">Cleland, John. 1867. “On the Actions of Muscles Passing over More than One Joint.” </w:t>
      </w:r>
      <w:r>
        <w:rPr>
          <w:i/>
          <w:iCs/>
        </w:rPr>
        <w:t>Journal of Anatomy and Physiology</w:t>
      </w:r>
      <w:r>
        <w:t xml:space="preserve"> 1 (1): 85–93.</w:t>
      </w:r>
    </w:p>
    <w:p w14:paraId="5E9D75AF" w14:textId="77777777" w:rsidR="002264B3" w:rsidRDefault="002264B3" w:rsidP="002264B3">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59B8AF9C" w14:textId="77777777" w:rsidR="002264B3" w:rsidRDefault="002264B3" w:rsidP="002264B3">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1D35E93D" w14:textId="77777777" w:rsidR="002264B3" w:rsidRDefault="002264B3" w:rsidP="002264B3">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38417C69" w14:textId="77777777" w:rsidR="002264B3" w:rsidRDefault="002264B3" w:rsidP="002264B3">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434EAB46" w14:textId="77777777" w:rsidR="002264B3" w:rsidRDefault="002264B3" w:rsidP="002264B3">
      <w:pPr>
        <w:pStyle w:val="Bibliography"/>
      </w:pPr>
      <w:r>
        <w:lastRenderedPageBreak/>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3C0D822F" w14:textId="77777777" w:rsidR="002264B3" w:rsidRDefault="002264B3" w:rsidP="002264B3">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6D48122C" w14:textId="77777777" w:rsidR="002264B3" w:rsidRDefault="002264B3" w:rsidP="002264B3">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00EE1EAB" w14:textId="77777777" w:rsidR="002264B3" w:rsidRDefault="002264B3" w:rsidP="002264B3">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4A1B4330" w14:textId="77777777" w:rsidR="002264B3" w:rsidRDefault="002264B3" w:rsidP="002264B3">
      <w:pPr>
        <w:pStyle w:val="Bibliography"/>
      </w:pPr>
      <w:r>
        <w:t xml:space="preserve">Greene, E. C. 1955. </w:t>
      </w:r>
      <w:r>
        <w:rPr>
          <w:i/>
          <w:iCs/>
        </w:rPr>
        <w:t>Anatomy of the Rat.</w:t>
      </w:r>
      <w:r>
        <w:t xml:space="preserve"> New York: Hafner Publishing Co. https://www.cabdirect.org/cabdirect/abstract/19561405416.</w:t>
      </w:r>
    </w:p>
    <w:p w14:paraId="12ED63B4" w14:textId="77777777" w:rsidR="002264B3" w:rsidRDefault="002264B3" w:rsidP="002264B3">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3816B879" w14:textId="77777777" w:rsidR="002264B3" w:rsidRDefault="002264B3" w:rsidP="002264B3">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5AAFC9C1" w14:textId="77777777" w:rsidR="002264B3" w:rsidRDefault="002264B3" w:rsidP="002264B3">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24DBDC1D" w14:textId="77777777" w:rsidR="002264B3" w:rsidRDefault="002264B3" w:rsidP="002264B3">
      <w:pPr>
        <w:pStyle w:val="Bibliography"/>
      </w:pPr>
      <w:r>
        <w:t>Hunt, Alexander. 2016. “Neurologically Based Control for Quadruped Walking.” Cleveland, OH: Case Western Reserve University.</w:t>
      </w:r>
    </w:p>
    <w:p w14:paraId="219806B3" w14:textId="77777777" w:rsidR="002264B3" w:rsidRDefault="002264B3" w:rsidP="002264B3">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6045C36A" w14:textId="77777777" w:rsidR="002264B3" w:rsidRDefault="002264B3" w:rsidP="002264B3">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6F6690CC" w14:textId="77777777" w:rsidR="002264B3" w:rsidRDefault="002264B3" w:rsidP="002264B3">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4CCDD367" w14:textId="77777777" w:rsidR="002264B3" w:rsidRDefault="002264B3" w:rsidP="002264B3">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0F33E279" w14:textId="77777777" w:rsidR="002264B3" w:rsidRDefault="002264B3" w:rsidP="002264B3">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5483FD72" w14:textId="77777777" w:rsidR="002264B3" w:rsidRDefault="002264B3" w:rsidP="002264B3">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669ECECF" w14:textId="77777777" w:rsidR="002264B3" w:rsidRDefault="002264B3" w:rsidP="002264B3">
      <w:pPr>
        <w:pStyle w:val="Bibliography"/>
      </w:pPr>
      <w:r>
        <w:lastRenderedPageBreak/>
        <w:t xml:space="preserve">Kaufman, K. R., K. -N. An, W. J. Litchy, and E. Y. S. Chao. 1991. “Physiological Prediction of Muscle Forces—I. Theoretical Formulation.” </w:t>
      </w:r>
      <w:r>
        <w:rPr>
          <w:i/>
          <w:iCs/>
        </w:rPr>
        <w:t>Neuroscience</w:t>
      </w:r>
      <w:r>
        <w:t xml:space="preserve"> 40 (3): 781–92. https://doi.org/10.1016/0306-4522(91)90012-D.</w:t>
      </w:r>
    </w:p>
    <w:p w14:paraId="7570D794" w14:textId="77777777" w:rsidR="002264B3" w:rsidRDefault="002264B3" w:rsidP="002264B3">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050B36B0" w14:textId="77777777" w:rsidR="002264B3" w:rsidRDefault="002264B3" w:rsidP="002264B3">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1A3DC366" w14:textId="77777777" w:rsidR="002264B3" w:rsidRDefault="002264B3" w:rsidP="002264B3">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4E7DE224" w14:textId="77777777" w:rsidR="002264B3" w:rsidRDefault="002264B3" w:rsidP="002264B3">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4E5960DC" w14:textId="77777777" w:rsidR="002264B3" w:rsidRDefault="002264B3" w:rsidP="002264B3">
      <w:pPr>
        <w:pStyle w:val="Bibliography"/>
      </w:pPr>
      <w:r>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55E5B355" w14:textId="77777777" w:rsidR="002264B3" w:rsidRDefault="002264B3" w:rsidP="002264B3">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681DB4CB" w14:textId="77777777" w:rsidR="002264B3" w:rsidRDefault="002264B3" w:rsidP="002264B3">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56ADC5AF" w14:textId="77777777" w:rsidR="002264B3" w:rsidRDefault="002264B3" w:rsidP="002264B3">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6385A0AA" w14:textId="77777777" w:rsidR="002264B3" w:rsidRDefault="002264B3" w:rsidP="002264B3">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18718EA6" w14:textId="77777777" w:rsidR="002264B3" w:rsidRDefault="002264B3" w:rsidP="002264B3">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577A3791" w14:textId="77777777" w:rsidR="002264B3" w:rsidRDefault="002264B3" w:rsidP="002264B3">
      <w:pPr>
        <w:pStyle w:val="Bibliography"/>
      </w:pPr>
      <w:r>
        <w:t xml:space="preserve">Murray, Richard M., Zexiang Li, and S. Shankar Sastry. 1994. </w:t>
      </w:r>
      <w:r>
        <w:rPr>
          <w:i/>
          <w:iCs/>
        </w:rPr>
        <w:t>A Mathematical Introduction to Robotic Manipulation</w:t>
      </w:r>
      <w:r>
        <w:t>. CRC Press.</w:t>
      </w:r>
    </w:p>
    <w:p w14:paraId="06B29789" w14:textId="77777777" w:rsidR="002264B3" w:rsidRDefault="002264B3" w:rsidP="002264B3">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0C6C1ECA" w14:textId="77777777" w:rsidR="002264B3" w:rsidRDefault="002264B3" w:rsidP="002264B3">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2AE5F1D1" w14:textId="77777777" w:rsidR="002264B3" w:rsidRDefault="002264B3" w:rsidP="002264B3">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527AAEE0" w14:textId="77777777" w:rsidR="002264B3" w:rsidRDefault="002264B3" w:rsidP="002264B3">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479399F2" w14:textId="77777777" w:rsidR="002264B3" w:rsidRDefault="002264B3" w:rsidP="002264B3">
      <w:pPr>
        <w:pStyle w:val="Bibliography"/>
      </w:pPr>
      <w:r>
        <w:t xml:space="preserve">Prilutsky, Boris I., and Vladimir M. Zatsiorsky. 2002. “Optimization-Based Models of Muscle Coordination.” </w:t>
      </w:r>
      <w:r>
        <w:rPr>
          <w:i/>
          <w:iCs/>
        </w:rPr>
        <w:t>Exercise and Sport Sciences Reviews</w:t>
      </w:r>
      <w:r>
        <w:t xml:space="preserve"> 30 (1): 32.</w:t>
      </w:r>
    </w:p>
    <w:p w14:paraId="0485B933" w14:textId="77777777" w:rsidR="002264B3" w:rsidRDefault="002264B3" w:rsidP="002264B3">
      <w:pPr>
        <w:pStyle w:val="Bibliography"/>
      </w:pPr>
      <w:r>
        <w:lastRenderedPageBreak/>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191E9CAA" w14:textId="77777777" w:rsidR="002264B3" w:rsidRDefault="002264B3" w:rsidP="002264B3">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466CF602" w14:textId="77777777" w:rsidR="002264B3" w:rsidRDefault="002264B3" w:rsidP="002264B3">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5D2672CE" w14:textId="77777777" w:rsidR="002264B3" w:rsidRDefault="002264B3" w:rsidP="002264B3">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270F3F00" w14:textId="77777777" w:rsidR="002264B3" w:rsidRDefault="002264B3" w:rsidP="002264B3">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0EF0A7A3" w14:textId="77777777" w:rsidR="002264B3" w:rsidRDefault="002264B3" w:rsidP="002264B3">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415BDA60" w14:textId="77777777" w:rsidR="002264B3" w:rsidRDefault="002264B3" w:rsidP="002264B3">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7BD57D9F" w14:textId="77777777" w:rsidR="002264B3" w:rsidRDefault="002264B3" w:rsidP="002264B3">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48413A6B" w14:textId="77777777" w:rsidR="002264B3" w:rsidRDefault="002264B3" w:rsidP="002264B3">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096AE5E1" w14:textId="77777777" w:rsidR="002264B3" w:rsidRDefault="002264B3" w:rsidP="002264B3">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65019565" w14:textId="77777777" w:rsidR="002264B3" w:rsidRDefault="002264B3" w:rsidP="002264B3">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08CD276D" w14:textId="77777777" w:rsidR="002264B3" w:rsidRDefault="002264B3" w:rsidP="002264B3">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416E2B02" w14:textId="77777777" w:rsidR="002264B3" w:rsidRDefault="002264B3" w:rsidP="002264B3">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3A74BE39" w14:textId="77777777" w:rsidR="002264B3" w:rsidRDefault="002264B3" w:rsidP="002264B3">
      <w:pPr>
        <w:pStyle w:val="Bibliography"/>
      </w:pPr>
      <w:r>
        <w:t xml:space="preserve">Ting, Lena H., Stacie A. Chvatal, Seyed A. Safavynia, and J. Lucas McKay. 2012. “Review and Perspective: Neuromechanical Considerations for Predicting Muscle Activation Patterns for Movement.” </w:t>
      </w:r>
      <w:r>
        <w:rPr>
          <w:i/>
          <w:iCs/>
        </w:rPr>
        <w:lastRenderedPageBreak/>
        <w:t>International Journal for Numerical Methods in Biomedical Engineering</w:t>
      </w:r>
      <w:r>
        <w:t xml:space="preserve"> 28 (10): 1003–14. https://doi.org/10.1002/cnm.2485.</w:t>
      </w:r>
    </w:p>
    <w:p w14:paraId="2BB26A06" w14:textId="77777777" w:rsidR="002264B3" w:rsidRDefault="002264B3" w:rsidP="002264B3">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769A2F6F" w14:textId="77777777" w:rsidR="002264B3" w:rsidRDefault="002264B3" w:rsidP="002264B3">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141AAB90" w14:textId="77777777" w:rsidR="002264B3" w:rsidRDefault="002264B3" w:rsidP="002264B3">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5E347F10" w14:textId="77777777" w:rsidR="002264B3" w:rsidRDefault="002264B3" w:rsidP="002264B3">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1EFB7B28" w14:textId="77777777" w:rsidR="002264B3" w:rsidRDefault="002264B3" w:rsidP="002264B3">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30B0680D" w14:textId="77777777" w:rsidR="002264B3" w:rsidRDefault="002264B3" w:rsidP="002264B3">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7A948F3D" w14:textId="77777777" w:rsidR="002264B3" w:rsidRDefault="002264B3" w:rsidP="002264B3">
      <w:pPr>
        <w:pStyle w:val="Bibliography"/>
      </w:pPr>
      <w:r>
        <w:t xml:space="preserve">Weeks, Jams C., and William B. Kristan Jr. 1978. “Initiation, Maintenance and Modulation of Swimming in the Medicinal Leech by the Activity of a Single Neurone.” </w:t>
      </w:r>
      <w:r>
        <w:rPr>
          <w:i/>
          <w:iCs/>
        </w:rPr>
        <w:t>Journal of Experimental Biology</w:t>
      </w:r>
      <w:r>
        <w:t xml:space="preserve"> 77 (1): 71–88.</w:t>
      </w:r>
    </w:p>
    <w:p w14:paraId="3048132B" w14:textId="77777777" w:rsidR="002264B3" w:rsidRDefault="002264B3" w:rsidP="002264B3">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581423C6" w14:textId="77777777" w:rsidR="002264B3" w:rsidRDefault="002264B3" w:rsidP="002264B3">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17AD43E4" w14:textId="77777777" w:rsidR="002264B3" w:rsidRDefault="002264B3" w:rsidP="002264B3">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6D1236F3" w14:textId="77777777" w:rsidR="002264B3" w:rsidRDefault="002264B3" w:rsidP="002264B3">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ED30029" w14:textId="77777777" w:rsidR="002264B3" w:rsidRDefault="002264B3" w:rsidP="002264B3">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2FBA16B6" w14:textId="77777777" w:rsidR="002264B3" w:rsidRDefault="002264B3" w:rsidP="002264B3">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3239975E"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67"/>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FCFE3B" w14:textId="77777777" w:rsidR="009E50BB" w:rsidRDefault="009E50BB" w:rsidP="002A251D">
      <w:pPr>
        <w:spacing w:after="0" w:line="240" w:lineRule="auto"/>
      </w:pPr>
      <w:r>
        <w:separator/>
      </w:r>
    </w:p>
  </w:endnote>
  <w:endnote w:type="continuationSeparator" w:id="0">
    <w:p w14:paraId="0BB1C1C2" w14:textId="77777777" w:rsidR="009E50BB" w:rsidRDefault="009E50BB"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63F15A" w14:textId="77777777" w:rsidR="009E50BB" w:rsidRDefault="009E50BB" w:rsidP="002A251D">
      <w:pPr>
        <w:spacing w:after="0" w:line="240" w:lineRule="auto"/>
      </w:pPr>
      <w:r>
        <w:separator/>
      </w:r>
    </w:p>
  </w:footnote>
  <w:footnote w:type="continuationSeparator" w:id="0">
    <w:p w14:paraId="37207652" w14:textId="77777777" w:rsidR="009E50BB" w:rsidRDefault="009E50BB"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62A69B0C" w:rsidR="00F230D7" w:rsidRPr="002A251D" w:rsidRDefault="00F230D7">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6B3ED8">
          <w:rPr>
            <w:rFonts w:ascii="Times New Roman" w:hAnsi="Times New Roman" w:cs="Times New Roman"/>
            <w:noProof/>
            <w:sz w:val="24"/>
          </w:rPr>
          <w:t>7</w:t>
        </w:r>
        <w:r w:rsidRPr="002A251D">
          <w:rPr>
            <w:rFonts w:ascii="Times New Roman" w:hAnsi="Times New Roman" w:cs="Times New Roman"/>
            <w:noProof/>
            <w:sz w:val="24"/>
          </w:rPr>
          <w:fldChar w:fldCharType="end"/>
        </w:r>
      </w:sdtContent>
    </w:sdt>
  </w:p>
  <w:p w14:paraId="006C4875" w14:textId="77777777" w:rsidR="00F230D7" w:rsidRPr="002A251D" w:rsidRDefault="00F230D7">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17408A9"/>
    <w:multiLevelType w:val="hybridMultilevel"/>
    <w:tmpl w:val="CD04A892"/>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10"/>
  </w:num>
  <w:num w:numId="4">
    <w:abstractNumId w:val="1"/>
  </w:num>
  <w:num w:numId="5">
    <w:abstractNumId w:val="4"/>
  </w:num>
  <w:num w:numId="6">
    <w:abstractNumId w:val="0"/>
  </w:num>
  <w:num w:numId="7">
    <w:abstractNumId w:val="11"/>
  </w:num>
  <w:num w:numId="8">
    <w:abstractNumId w:val="3"/>
  </w:num>
  <w:num w:numId="9">
    <w:abstractNumId w:val="7"/>
  </w:num>
  <w:num w:numId="10">
    <w:abstractNumId w:val="2"/>
  </w:num>
  <w:num w:numId="11">
    <w:abstractNumId w:val="5"/>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373A6"/>
    <w:rsid w:val="000427B4"/>
    <w:rsid w:val="00050070"/>
    <w:rsid w:val="000524A5"/>
    <w:rsid w:val="00052C82"/>
    <w:rsid w:val="00053916"/>
    <w:rsid w:val="00053E75"/>
    <w:rsid w:val="0005509A"/>
    <w:rsid w:val="000576DA"/>
    <w:rsid w:val="000624C7"/>
    <w:rsid w:val="00062AE9"/>
    <w:rsid w:val="00063068"/>
    <w:rsid w:val="0006500C"/>
    <w:rsid w:val="0006587E"/>
    <w:rsid w:val="00067DF4"/>
    <w:rsid w:val="00072547"/>
    <w:rsid w:val="000725C4"/>
    <w:rsid w:val="00074076"/>
    <w:rsid w:val="0007725F"/>
    <w:rsid w:val="000812AD"/>
    <w:rsid w:val="00087192"/>
    <w:rsid w:val="00087CF8"/>
    <w:rsid w:val="00091F04"/>
    <w:rsid w:val="0009217D"/>
    <w:rsid w:val="00092CB3"/>
    <w:rsid w:val="0009553C"/>
    <w:rsid w:val="00095FC9"/>
    <w:rsid w:val="000A020E"/>
    <w:rsid w:val="000A0B0E"/>
    <w:rsid w:val="000A1C9A"/>
    <w:rsid w:val="000A3FFB"/>
    <w:rsid w:val="000B005F"/>
    <w:rsid w:val="000B15E7"/>
    <w:rsid w:val="000C30BF"/>
    <w:rsid w:val="000C3EC6"/>
    <w:rsid w:val="000C46A6"/>
    <w:rsid w:val="000C606A"/>
    <w:rsid w:val="000E3240"/>
    <w:rsid w:val="000E3DBA"/>
    <w:rsid w:val="000F2151"/>
    <w:rsid w:val="000F3C81"/>
    <w:rsid w:val="000F46D8"/>
    <w:rsid w:val="00100102"/>
    <w:rsid w:val="001008E0"/>
    <w:rsid w:val="001132B8"/>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127"/>
    <w:rsid w:val="001657B3"/>
    <w:rsid w:val="00165D15"/>
    <w:rsid w:val="001668AF"/>
    <w:rsid w:val="00175F18"/>
    <w:rsid w:val="001846D3"/>
    <w:rsid w:val="00186E5D"/>
    <w:rsid w:val="00191812"/>
    <w:rsid w:val="001943F7"/>
    <w:rsid w:val="00194C9E"/>
    <w:rsid w:val="001A3110"/>
    <w:rsid w:val="001A452B"/>
    <w:rsid w:val="001A5935"/>
    <w:rsid w:val="001B0FBB"/>
    <w:rsid w:val="001B21F8"/>
    <w:rsid w:val="001B3A3E"/>
    <w:rsid w:val="001B5B8E"/>
    <w:rsid w:val="001B6E8C"/>
    <w:rsid w:val="001C2DB8"/>
    <w:rsid w:val="001C5249"/>
    <w:rsid w:val="001C636C"/>
    <w:rsid w:val="001D021A"/>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264B3"/>
    <w:rsid w:val="002306DF"/>
    <w:rsid w:val="00232C08"/>
    <w:rsid w:val="00236CE9"/>
    <w:rsid w:val="00237EE4"/>
    <w:rsid w:val="00242225"/>
    <w:rsid w:val="00242DAB"/>
    <w:rsid w:val="00246D23"/>
    <w:rsid w:val="00251DD4"/>
    <w:rsid w:val="00251EA6"/>
    <w:rsid w:val="0025469D"/>
    <w:rsid w:val="002554BD"/>
    <w:rsid w:val="0025668C"/>
    <w:rsid w:val="00262DDB"/>
    <w:rsid w:val="00264BBC"/>
    <w:rsid w:val="00264C75"/>
    <w:rsid w:val="002657D7"/>
    <w:rsid w:val="00267146"/>
    <w:rsid w:val="002704EF"/>
    <w:rsid w:val="002714C1"/>
    <w:rsid w:val="00272469"/>
    <w:rsid w:val="00277CC5"/>
    <w:rsid w:val="00277DCC"/>
    <w:rsid w:val="00281AF0"/>
    <w:rsid w:val="00291B41"/>
    <w:rsid w:val="0029367B"/>
    <w:rsid w:val="002939AB"/>
    <w:rsid w:val="002A251D"/>
    <w:rsid w:val="002A7F61"/>
    <w:rsid w:val="002B7D22"/>
    <w:rsid w:val="002C0401"/>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7576"/>
    <w:rsid w:val="0031210B"/>
    <w:rsid w:val="00312DCF"/>
    <w:rsid w:val="00314B3B"/>
    <w:rsid w:val="00315B69"/>
    <w:rsid w:val="00317466"/>
    <w:rsid w:val="00317CA1"/>
    <w:rsid w:val="00327E4A"/>
    <w:rsid w:val="00333025"/>
    <w:rsid w:val="003372D8"/>
    <w:rsid w:val="00340692"/>
    <w:rsid w:val="003438E1"/>
    <w:rsid w:val="003456E6"/>
    <w:rsid w:val="003459DF"/>
    <w:rsid w:val="003474ED"/>
    <w:rsid w:val="00350F9E"/>
    <w:rsid w:val="00351807"/>
    <w:rsid w:val="00355495"/>
    <w:rsid w:val="003620D4"/>
    <w:rsid w:val="003631C1"/>
    <w:rsid w:val="00363307"/>
    <w:rsid w:val="00363A4F"/>
    <w:rsid w:val="00365447"/>
    <w:rsid w:val="003718BB"/>
    <w:rsid w:val="00376459"/>
    <w:rsid w:val="003804D7"/>
    <w:rsid w:val="003842F2"/>
    <w:rsid w:val="0038775F"/>
    <w:rsid w:val="00390927"/>
    <w:rsid w:val="00394F93"/>
    <w:rsid w:val="003A032A"/>
    <w:rsid w:val="003A23E5"/>
    <w:rsid w:val="003A408B"/>
    <w:rsid w:val="003A6162"/>
    <w:rsid w:val="003B2602"/>
    <w:rsid w:val="003B3342"/>
    <w:rsid w:val="003B646F"/>
    <w:rsid w:val="003B6DEA"/>
    <w:rsid w:val="003D14DD"/>
    <w:rsid w:val="003D2227"/>
    <w:rsid w:val="003D376A"/>
    <w:rsid w:val="003D5078"/>
    <w:rsid w:val="003D60DE"/>
    <w:rsid w:val="003D79F6"/>
    <w:rsid w:val="003E23D7"/>
    <w:rsid w:val="003E3894"/>
    <w:rsid w:val="003F280E"/>
    <w:rsid w:val="003F2F07"/>
    <w:rsid w:val="003F7914"/>
    <w:rsid w:val="003F7C42"/>
    <w:rsid w:val="0041163C"/>
    <w:rsid w:val="00412112"/>
    <w:rsid w:val="00413220"/>
    <w:rsid w:val="00416F34"/>
    <w:rsid w:val="00421A04"/>
    <w:rsid w:val="00424001"/>
    <w:rsid w:val="004244DB"/>
    <w:rsid w:val="004251E3"/>
    <w:rsid w:val="004264FC"/>
    <w:rsid w:val="00426C76"/>
    <w:rsid w:val="00433840"/>
    <w:rsid w:val="00436B51"/>
    <w:rsid w:val="00436DCF"/>
    <w:rsid w:val="00437830"/>
    <w:rsid w:val="00440914"/>
    <w:rsid w:val="0044091F"/>
    <w:rsid w:val="004449B3"/>
    <w:rsid w:val="00444D2F"/>
    <w:rsid w:val="004457F5"/>
    <w:rsid w:val="00445C74"/>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58EC"/>
    <w:rsid w:val="004E6ACE"/>
    <w:rsid w:val="004F0287"/>
    <w:rsid w:val="0050005F"/>
    <w:rsid w:val="00501DB2"/>
    <w:rsid w:val="00503FCE"/>
    <w:rsid w:val="00506182"/>
    <w:rsid w:val="005110B0"/>
    <w:rsid w:val="00513B40"/>
    <w:rsid w:val="00514EAB"/>
    <w:rsid w:val="005168DB"/>
    <w:rsid w:val="00516B3D"/>
    <w:rsid w:val="00523EF5"/>
    <w:rsid w:val="005275EC"/>
    <w:rsid w:val="005276D7"/>
    <w:rsid w:val="005305F3"/>
    <w:rsid w:val="005316EB"/>
    <w:rsid w:val="00531F18"/>
    <w:rsid w:val="00533570"/>
    <w:rsid w:val="0053461F"/>
    <w:rsid w:val="00536560"/>
    <w:rsid w:val="0054060F"/>
    <w:rsid w:val="0055161B"/>
    <w:rsid w:val="00552AB1"/>
    <w:rsid w:val="0055621D"/>
    <w:rsid w:val="00561367"/>
    <w:rsid w:val="00564550"/>
    <w:rsid w:val="00572B34"/>
    <w:rsid w:val="00583E79"/>
    <w:rsid w:val="005860E8"/>
    <w:rsid w:val="005A5103"/>
    <w:rsid w:val="005B402E"/>
    <w:rsid w:val="005B4F6F"/>
    <w:rsid w:val="005B5624"/>
    <w:rsid w:val="005C162B"/>
    <w:rsid w:val="005C2ECF"/>
    <w:rsid w:val="005C3503"/>
    <w:rsid w:val="005C4B66"/>
    <w:rsid w:val="005C50D4"/>
    <w:rsid w:val="005D17DF"/>
    <w:rsid w:val="005D7E34"/>
    <w:rsid w:val="005E61D9"/>
    <w:rsid w:val="005E6606"/>
    <w:rsid w:val="005E784B"/>
    <w:rsid w:val="005F2627"/>
    <w:rsid w:val="005F3731"/>
    <w:rsid w:val="005F41D5"/>
    <w:rsid w:val="005F4C77"/>
    <w:rsid w:val="005F5617"/>
    <w:rsid w:val="005F73FE"/>
    <w:rsid w:val="006001F5"/>
    <w:rsid w:val="00623A9C"/>
    <w:rsid w:val="0063577A"/>
    <w:rsid w:val="00641818"/>
    <w:rsid w:val="006432A9"/>
    <w:rsid w:val="0064511C"/>
    <w:rsid w:val="00646990"/>
    <w:rsid w:val="006535C7"/>
    <w:rsid w:val="00655991"/>
    <w:rsid w:val="00655F35"/>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3ED8"/>
    <w:rsid w:val="006B4136"/>
    <w:rsid w:val="006B58AC"/>
    <w:rsid w:val="006B6F51"/>
    <w:rsid w:val="006C0446"/>
    <w:rsid w:val="006C2F67"/>
    <w:rsid w:val="006C3165"/>
    <w:rsid w:val="006C76CD"/>
    <w:rsid w:val="006D3CA6"/>
    <w:rsid w:val="006E41B7"/>
    <w:rsid w:val="006F0E4F"/>
    <w:rsid w:val="006F0EF5"/>
    <w:rsid w:val="006F2B28"/>
    <w:rsid w:val="006F7085"/>
    <w:rsid w:val="0070026B"/>
    <w:rsid w:val="0070242F"/>
    <w:rsid w:val="0071298F"/>
    <w:rsid w:val="007152C7"/>
    <w:rsid w:val="00721289"/>
    <w:rsid w:val="0072505A"/>
    <w:rsid w:val="007311A3"/>
    <w:rsid w:val="00732107"/>
    <w:rsid w:val="00732AEF"/>
    <w:rsid w:val="007410FF"/>
    <w:rsid w:val="00743F2F"/>
    <w:rsid w:val="00751891"/>
    <w:rsid w:val="0075667E"/>
    <w:rsid w:val="0076177B"/>
    <w:rsid w:val="00761A38"/>
    <w:rsid w:val="00762041"/>
    <w:rsid w:val="00762EC5"/>
    <w:rsid w:val="00763245"/>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ACE"/>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E3B15"/>
    <w:rsid w:val="008E5EDD"/>
    <w:rsid w:val="008F417C"/>
    <w:rsid w:val="008F61FD"/>
    <w:rsid w:val="008F6BE5"/>
    <w:rsid w:val="00903DBC"/>
    <w:rsid w:val="00905A4E"/>
    <w:rsid w:val="0090717B"/>
    <w:rsid w:val="009129CB"/>
    <w:rsid w:val="00912B84"/>
    <w:rsid w:val="0091308A"/>
    <w:rsid w:val="00920800"/>
    <w:rsid w:val="00920C32"/>
    <w:rsid w:val="00927CB3"/>
    <w:rsid w:val="00931FD4"/>
    <w:rsid w:val="009336BB"/>
    <w:rsid w:val="0094223F"/>
    <w:rsid w:val="009544CC"/>
    <w:rsid w:val="00960170"/>
    <w:rsid w:val="00960689"/>
    <w:rsid w:val="009627FA"/>
    <w:rsid w:val="00970AE1"/>
    <w:rsid w:val="00970D34"/>
    <w:rsid w:val="009720A3"/>
    <w:rsid w:val="00974FC1"/>
    <w:rsid w:val="0098174F"/>
    <w:rsid w:val="00981807"/>
    <w:rsid w:val="009825D5"/>
    <w:rsid w:val="00984B21"/>
    <w:rsid w:val="0098604F"/>
    <w:rsid w:val="009871FB"/>
    <w:rsid w:val="00990BDA"/>
    <w:rsid w:val="00991DE0"/>
    <w:rsid w:val="00997802"/>
    <w:rsid w:val="009A680F"/>
    <w:rsid w:val="009B12FB"/>
    <w:rsid w:val="009B35E2"/>
    <w:rsid w:val="009B491C"/>
    <w:rsid w:val="009B5788"/>
    <w:rsid w:val="009B7956"/>
    <w:rsid w:val="009C2B94"/>
    <w:rsid w:val="009C2EDD"/>
    <w:rsid w:val="009C3A4B"/>
    <w:rsid w:val="009C40BA"/>
    <w:rsid w:val="009C5D6D"/>
    <w:rsid w:val="009D0363"/>
    <w:rsid w:val="009D48E5"/>
    <w:rsid w:val="009D4B8D"/>
    <w:rsid w:val="009D6BB8"/>
    <w:rsid w:val="009E20DD"/>
    <w:rsid w:val="009E50BB"/>
    <w:rsid w:val="009E7962"/>
    <w:rsid w:val="009F2004"/>
    <w:rsid w:val="009F5361"/>
    <w:rsid w:val="009F6CEA"/>
    <w:rsid w:val="00A01C6C"/>
    <w:rsid w:val="00A035D2"/>
    <w:rsid w:val="00A0516A"/>
    <w:rsid w:val="00A1290D"/>
    <w:rsid w:val="00A13138"/>
    <w:rsid w:val="00A1402B"/>
    <w:rsid w:val="00A17EBD"/>
    <w:rsid w:val="00A30470"/>
    <w:rsid w:val="00A31219"/>
    <w:rsid w:val="00A32A33"/>
    <w:rsid w:val="00A37404"/>
    <w:rsid w:val="00A375C3"/>
    <w:rsid w:val="00A43923"/>
    <w:rsid w:val="00A44EBD"/>
    <w:rsid w:val="00A4583E"/>
    <w:rsid w:val="00A4693A"/>
    <w:rsid w:val="00A47EAC"/>
    <w:rsid w:val="00A5010B"/>
    <w:rsid w:val="00A502DC"/>
    <w:rsid w:val="00A523E9"/>
    <w:rsid w:val="00A5240F"/>
    <w:rsid w:val="00A6466C"/>
    <w:rsid w:val="00A66486"/>
    <w:rsid w:val="00A67478"/>
    <w:rsid w:val="00A7018F"/>
    <w:rsid w:val="00A70931"/>
    <w:rsid w:val="00A7294C"/>
    <w:rsid w:val="00A73263"/>
    <w:rsid w:val="00A749C1"/>
    <w:rsid w:val="00A94EC1"/>
    <w:rsid w:val="00A95EE2"/>
    <w:rsid w:val="00A95F89"/>
    <w:rsid w:val="00A96929"/>
    <w:rsid w:val="00AA1DD6"/>
    <w:rsid w:val="00AA2304"/>
    <w:rsid w:val="00AA4A74"/>
    <w:rsid w:val="00AA611C"/>
    <w:rsid w:val="00AB03EA"/>
    <w:rsid w:val="00AB375A"/>
    <w:rsid w:val="00AB38DF"/>
    <w:rsid w:val="00AB3F7A"/>
    <w:rsid w:val="00AB70F8"/>
    <w:rsid w:val="00AB7F8C"/>
    <w:rsid w:val="00AC3E03"/>
    <w:rsid w:val="00AC51F1"/>
    <w:rsid w:val="00AC6163"/>
    <w:rsid w:val="00AC65D2"/>
    <w:rsid w:val="00AC6B7C"/>
    <w:rsid w:val="00AD060E"/>
    <w:rsid w:val="00AD1E33"/>
    <w:rsid w:val="00AD6A38"/>
    <w:rsid w:val="00AE4332"/>
    <w:rsid w:val="00AE5DB5"/>
    <w:rsid w:val="00AE721A"/>
    <w:rsid w:val="00AF1EA9"/>
    <w:rsid w:val="00AF3C78"/>
    <w:rsid w:val="00AF3F95"/>
    <w:rsid w:val="00AF7CE9"/>
    <w:rsid w:val="00B027C6"/>
    <w:rsid w:val="00B030C0"/>
    <w:rsid w:val="00B055F0"/>
    <w:rsid w:val="00B05EE8"/>
    <w:rsid w:val="00B116BC"/>
    <w:rsid w:val="00B11B8C"/>
    <w:rsid w:val="00B17A70"/>
    <w:rsid w:val="00B207F9"/>
    <w:rsid w:val="00B214AE"/>
    <w:rsid w:val="00B256D2"/>
    <w:rsid w:val="00B264D2"/>
    <w:rsid w:val="00B27D9A"/>
    <w:rsid w:val="00B27E47"/>
    <w:rsid w:val="00B31F2A"/>
    <w:rsid w:val="00B34E57"/>
    <w:rsid w:val="00B422B8"/>
    <w:rsid w:val="00B4437F"/>
    <w:rsid w:val="00B4487D"/>
    <w:rsid w:val="00B44D86"/>
    <w:rsid w:val="00B45C38"/>
    <w:rsid w:val="00B5014C"/>
    <w:rsid w:val="00B50B71"/>
    <w:rsid w:val="00B5235B"/>
    <w:rsid w:val="00B55A5E"/>
    <w:rsid w:val="00B57E8A"/>
    <w:rsid w:val="00B70EF9"/>
    <w:rsid w:val="00B81F79"/>
    <w:rsid w:val="00B830DC"/>
    <w:rsid w:val="00B83892"/>
    <w:rsid w:val="00B842EA"/>
    <w:rsid w:val="00B860BB"/>
    <w:rsid w:val="00B9270D"/>
    <w:rsid w:val="00B938CD"/>
    <w:rsid w:val="00BB0BB3"/>
    <w:rsid w:val="00BB0EED"/>
    <w:rsid w:val="00BB7644"/>
    <w:rsid w:val="00BC2334"/>
    <w:rsid w:val="00BC286D"/>
    <w:rsid w:val="00BC4FB0"/>
    <w:rsid w:val="00BC60F9"/>
    <w:rsid w:val="00BC6776"/>
    <w:rsid w:val="00BD0495"/>
    <w:rsid w:val="00BD3ECB"/>
    <w:rsid w:val="00BE084A"/>
    <w:rsid w:val="00BE08D8"/>
    <w:rsid w:val="00BE42EC"/>
    <w:rsid w:val="00BE5442"/>
    <w:rsid w:val="00BE6B3C"/>
    <w:rsid w:val="00BE6E57"/>
    <w:rsid w:val="00BE7BF1"/>
    <w:rsid w:val="00BF20C9"/>
    <w:rsid w:val="00BF4177"/>
    <w:rsid w:val="00C065D9"/>
    <w:rsid w:val="00C12325"/>
    <w:rsid w:val="00C15169"/>
    <w:rsid w:val="00C1566E"/>
    <w:rsid w:val="00C16817"/>
    <w:rsid w:val="00C1750B"/>
    <w:rsid w:val="00C23C8F"/>
    <w:rsid w:val="00C24AC7"/>
    <w:rsid w:val="00C30FD5"/>
    <w:rsid w:val="00C31071"/>
    <w:rsid w:val="00C32151"/>
    <w:rsid w:val="00C32A3F"/>
    <w:rsid w:val="00C37128"/>
    <w:rsid w:val="00C42C10"/>
    <w:rsid w:val="00C44CCB"/>
    <w:rsid w:val="00C51EA0"/>
    <w:rsid w:val="00C52421"/>
    <w:rsid w:val="00C5272B"/>
    <w:rsid w:val="00C56E35"/>
    <w:rsid w:val="00C624C6"/>
    <w:rsid w:val="00C64F4A"/>
    <w:rsid w:val="00C65996"/>
    <w:rsid w:val="00C65B14"/>
    <w:rsid w:val="00C71F87"/>
    <w:rsid w:val="00C7780B"/>
    <w:rsid w:val="00C81274"/>
    <w:rsid w:val="00C84139"/>
    <w:rsid w:val="00C85A7F"/>
    <w:rsid w:val="00C86BC0"/>
    <w:rsid w:val="00C90C83"/>
    <w:rsid w:val="00C95D3A"/>
    <w:rsid w:val="00C96992"/>
    <w:rsid w:val="00CA1984"/>
    <w:rsid w:val="00CA6C0C"/>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0DEB"/>
    <w:rsid w:val="00D31DFB"/>
    <w:rsid w:val="00D3388E"/>
    <w:rsid w:val="00D34699"/>
    <w:rsid w:val="00D5235D"/>
    <w:rsid w:val="00D57BE0"/>
    <w:rsid w:val="00D635F4"/>
    <w:rsid w:val="00D65C07"/>
    <w:rsid w:val="00D65C6F"/>
    <w:rsid w:val="00D679FE"/>
    <w:rsid w:val="00D70563"/>
    <w:rsid w:val="00D729D1"/>
    <w:rsid w:val="00D76FF4"/>
    <w:rsid w:val="00D84CBD"/>
    <w:rsid w:val="00D862C7"/>
    <w:rsid w:val="00D86457"/>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C43A8"/>
    <w:rsid w:val="00DD54DD"/>
    <w:rsid w:val="00DE1B53"/>
    <w:rsid w:val="00DE3C1F"/>
    <w:rsid w:val="00DE3FA9"/>
    <w:rsid w:val="00DF6411"/>
    <w:rsid w:val="00E0250D"/>
    <w:rsid w:val="00E02E3C"/>
    <w:rsid w:val="00E06ED4"/>
    <w:rsid w:val="00E12165"/>
    <w:rsid w:val="00E1732C"/>
    <w:rsid w:val="00E20827"/>
    <w:rsid w:val="00E2118C"/>
    <w:rsid w:val="00E2141F"/>
    <w:rsid w:val="00E22C8B"/>
    <w:rsid w:val="00E266B5"/>
    <w:rsid w:val="00E26B1A"/>
    <w:rsid w:val="00E319D1"/>
    <w:rsid w:val="00E32D8A"/>
    <w:rsid w:val="00E35CA2"/>
    <w:rsid w:val="00E4052B"/>
    <w:rsid w:val="00E4149E"/>
    <w:rsid w:val="00E432DD"/>
    <w:rsid w:val="00E43DF8"/>
    <w:rsid w:val="00E44AE3"/>
    <w:rsid w:val="00E46289"/>
    <w:rsid w:val="00E5038F"/>
    <w:rsid w:val="00E50F12"/>
    <w:rsid w:val="00E513D2"/>
    <w:rsid w:val="00E554ED"/>
    <w:rsid w:val="00E564B0"/>
    <w:rsid w:val="00E56591"/>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140"/>
    <w:rsid w:val="00EC4C5A"/>
    <w:rsid w:val="00EC52D2"/>
    <w:rsid w:val="00EC7205"/>
    <w:rsid w:val="00EC7A49"/>
    <w:rsid w:val="00ED0655"/>
    <w:rsid w:val="00ED219C"/>
    <w:rsid w:val="00ED71BE"/>
    <w:rsid w:val="00EF071C"/>
    <w:rsid w:val="00EF0EB2"/>
    <w:rsid w:val="00EF3CB1"/>
    <w:rsid w:val="00EF7797"/>
    <w:rsid w:val="00F03688"/>
    <w:rsid w:val="00F04515"/>
    <w:rsid w:val="00F04B51"/>
    <w:rsid w:val="00F061AF"/>
    <w:rsid w:val="00F077A7"/>
    <w:rsid w:val="00F077E2"/>
    <w:rsid w:val="00F14BBA"/>
    <w:rsid w:val="00F223CF"/>
    <w:rsid w:val="00F230D7"/>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1967"/>
    <w:rsid w:val="00FB1BA2"/>
    <w:rsid w:val="00FB409A"/>
    <w:rsid w:val="00FB5BC4"/>
    <w:rsid w:val="00FC153C"/>
    <w:rsid w:val="00FC1F80"/>
    <w:rsid w:val="00FC3AB5"/>
    <w:rsid w:val="00FD05EA"/>
    <w:rsid w:val="00FD2ABB"/>
    <w:rsid w:val="00FD7018"/>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 w:type="character" w:styleId="CommentReference">
    <w:name w:val="annotation reference"/>
    <w:basedOn w:val="DefaultParagraphFont"/>
    <w:uiPriority w:val="99"/>
    <w:semiHidden/>
    <w:unhideWhenUsed/>
    <w:rsid w:val="003456E6"/>
    <w:rPr>
      <w:sz w:val="16"/>
      <w:szCs w:val="16"/>
    </w:rPr>
  </w:style>
  <w:style w:type="paragraph" w:styleId="CommentText">
    <w:name w:val="annotation text"/>
    <w:basedOn w:val="Normal"/>
    <w:link w:val="CommentTextChar"/>
    <w:uiPriority w:val="99"/>
    <w:semiHidden/>
    <w:unhideWhenUsed/>
    <w:rsid w:val="003456E6"/>
    <w:pPr>
      <w:spacing w:line="240" w:lineRule="auto"/>
    </w:pPr>
    <w:rPr>
      <w:sz w:val="20"/>
      <w:szCs w:val="20"/>
    </w:rPr>
  </w:style>
  <w:style w:type="character" w:customStyle="1" w:styleId="CommentTextChar">
    <w:name w:val="Comment Text Char"/>
    <w:basedOn w:val="DefaultParagraphFont"/>
    <w:link w:val="CommentText"/>
    <w:uiPriority w:val="99"/>
    <w:semiHidden/>
    <w:rsid w:val="003456E6"/>
    <w:rPr>
      <w:sz w:val="20"/>
      <w:szCs w:val="20"/>
    </w:rPr>
  </w:style>
  <w:style w:type="paragraph" w:styleId="CommentSubject">
    <w:name w:val="annotation subject"/>
    <w:basedOn w:val="CommentText"/>
    <w:next w:val="CommentText"/>
    <w:link w:val="CommentSubjectChar"/>
    <w:uiPriority w:val="99"/>
    <w:semiHidden/>
    <w:unhideWhenUsed/>
    <w:rsid w:val="003456E6"/>
    <w:rPr>
      <w:b/>
      <w:bCs/>
    </w:rPr>
  </w:style>
  <w:style w:type="character" w:customStyle="1" w:styleId="CommentSubjectChar">
    <w:name w:val="Comment Subject Char"/>
    <w:basedOn w:val="CommentTextChar"/>
    <w:link w:val="CommentSubject"/>
    <w:uiPriority w:val="99"/>
    <w:semiHidden/>
    <w:rsid w:val="003456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4512923">
      <w:bodyDiv w:val="1"/>
      <w:marLeft w:val="0"/>
      <w:marRight w:val="0"/>
      <w:marTop w:val="0"/>
      <w:marBottom w:val="0"/>
      <w:divBdr>
        <w:top w:val="none" w:sz="0" w:space="0" w:color="auto"/>
        <w:left w:val="none" w:sz="0" w:space="0" w:color="auto"/>
        <w:bottom w:val="none" w:sz="0" w:space="0" w:color="auto"/>
        <w:right w:val="none" w:sz="0" w:space="0" w:color="auto"/>
      </w:divBdr>
      <w:divsChild>
        <w:div w:id="1515067825">
          <w:marLeft w:val="0"/>
          <w:marRight w:val="0"/>
          <w:marTop w:val="0"/>
          <w:marBottom w:val="0"/>
          <w:divBdr>
            <w:top w:val="none" w:sz="0" w:space="0" w:color="auto"/>
            <w:left w:val="none" w:sz="0" w:space="0" w:color="auto"/>
            <w:bottom w:val="none" w:sz="0" w:space="0" w:color="auto"/>
            <w:right w:val="none" w:sz="0" w:space="0" w:color="auto"/>
          </w:divBdr>
          <w:divsChild>
            <w:div w:id="1705714975">
              <w:marLeft w:val="0"/>
              <w:marRight w:val="0"/>
              <w:marTop w:val="0"/>
              <w:marBottom w:val="0"/>
              <w:divBdr>
                <w:top w:val="none" w:sz="0" w:space="0" w:color="auto"/>
                <w:left w:val="none" w:sz="0" w:space="0" w:color="auto"/>
                <w:bottom w:val="none" w:sz="0" w:space="0" w:color="auto"/>
                <w:right w:val="none" w:sz="0" w:space="0" w:color="auto"/>
              </w:divBdr>
              <w:divsChild>
                <w:div w:id="1455101022">
                  <w:marLeft w:val="360"/>
                  <w:marRight w:val="96"/>
                  <w:marTop w:val="0"/>
                  <w:marBottom w:val="0"/>
                  <w:divBdr>
                    <w:top w:val="none" w:sz="0" w:space="0" w:color="auto"/>
                    <w:left w:val="none" w:sz="0" w:space="0" w:color="auto"/>
                    <w:bottom w:val="none" w:sz="0" w:space="0" w:color="auto"/>
                    <w:right w:val="none" w:sz="0" w:space="0" w:color="auto"/>
                  </w:divBdr>
                </w:div>
              </w:divsChild>
            </w:div>
            <w:div w:id="863010273">
              <w:marLeft w:val="0"/>
              <w:marRight w:val="0"/>
              <w:marTop w:val="0"/>
              <w:marBottom w:val="0"/>
              <w:divBdr>
                <w:top w:val="none" w:sz="0" w:space="0" w:color="auto"/>
                <w:left w:val="none" w:sz="0" w:space="0" w:color="auto"/>
                <w:bottom w:val="none" w:sz="0" w:space="0" w:color="auto"/>
                <w:right w:val="none" w:sz="0" w:space="0" w:color="auto"/>
              </w:divBdr>
              <w:divsChild>
                <w:div w:id="4142085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1.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image" Target="media/image35.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1.wmf"/><Relationship Id="rId61" Type="http://schemas.openxmlformats.org/officeDocument/2006/relationships/image" Target="media/image33.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image" Target="media/image14.png"/><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image" Target="media/image26.wmf"/><Relationship Id="rId56" Type="http://schemas.openxmlformats.org/officeDocument/2006/relationships/image" Target="media/image30.png"/><Relationship Id="rId64" Type="http://schemas.openxmlformats.org/officeDocument/2006/relationships/image" Target="media/image36.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image" Target="media/image32.wmf"/><Relationship Id="rId67"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45B0A-2E98-4AF4-B58B-B44E6B258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55</TotalTime>
  <Pages>31</Pages>
  <Words>33880</Words>
  <Characters>193116</Characters>
  <Application>Microsoft Office Word</Application>
  <DocSecurity>0</DocSecurity>
  <Lines>1609</Lines>
  <Paragraphs>4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34</cp:revision>
  <dcterms:created xsi:type="dcterms:W3CDTF">2019-09-18T17:50:00Z</dcterms:created>
  <dcterms:modified xsi:type="dcterms:W3CDTF">2019-10-03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1Q1LPhI7"/&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